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27"/>
  </p:notesMasterIdLst>
  <p:sldIdLst>
    <p:sldId id="256" r:id="rId3"/>
    <p:sldId id="257" r:id="rId4"/>
    <p:sldId id="267" r:id="rId5"/>
    <p:sldId id="268" r:id="rId6"/>
    <p:sldId id="269" r:id="rId7"/>
    <p:sldId id="258" r:id="rId8"/>
    <p:sldId id="259" r:id="rId9"/>
    <p:sldId id="260" r:id="rId10"/>
    <p:sldId id="272" r:id="rId11"/>
    <p:sldId id="266" r:id="rId12"/>
    <p:sldId id="273" r:id="rId13"/>
    <p:sldId id="274" r:id="rId14"/>
    <p:sldId id="277" r:id="rId15"/>
    <p:sldId id="271" r:id="rId16"/>
    <p:sldId id="276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70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2756B3-99B4-4046-B1B0-ADFB4F52DDF0}" v="2" dt="2021-12-09T14:42:48.263"/>
  </p1510:revLst>
</p1510:revInfo>
</file>

<file path=ppt/tableStyles.xml><?xml version="1.0" encoding="utf-8"?>
<a:tblStyleLst xmlns:a="http://schemas.openxmlformats.org/drawingml/2006/main" def="{4FE1FFAE-C277-41DE-B313-73A80C984298}">
  <a:tblStyle styleId="{4FE1FFAE-C277-41DE-B313-73A80C98429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683" autoAdjust="0"/>
  </p:normalViewPr>
  <p:slideViewPr>
    <p:cSldViewPr snapToGrid="0">
      <p:cViewPr varScale="1">
        <p:scale>
          <a:sx n="205" d="100"/>
          <a:sy n="205" d="100"/>
        </p:scale>
        <p:origin x="4272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6E2756B3-99B4-4046-B1B0-ADFB4F52DDF0}"/>
    <pc:docChg chg="modSld">
      <pc:chgData name="Peters, Daniella M." userId="87fb469b-cd7a-4b12-a1ae-bba5f0610088" providerId="ADAL" clId="{6E2756B3-99B4-4046-B1B0-ADFB4F52DDF0}" dt="2021-12-09T14:43:55.963" v="11" actId="14100"/>
      <pc:docMkLst>
        <pc:docMk/>
      </pc:docMkLst>
      <pc:sldChg chg="addSp delSp modSp mod">
        <pc:chgData name="Peters, Daniella M." userId="87fb469b-cd7a-4b12-a1ae-bba5f0610088" providerId="ADAL" clId="{6E2756B3-99B4-4046-B1B0-ADFB4F52DDF0}" dt="2021-12-09T14:43:55.963" v="11" actId="14100"/>
        <pc:sldMkLst>
          <pc:docMk/>
          <pc:sldMk cId="1876831822" sldId="267"/>
        </pc:sldMkLst>
        <pc:spChg chg="mod">
          <ac:chgData name="Peters, Daniella M." userId="87fb469b-cd7a-4b12-a1ae-bba5f0610088" providerId="ADAL" clId="{6E2756B3-99B4-4046-B1B0-ADFB4F52DDF0}" dt="2021-12-09T14:43:55.963" v="11" actId="14100"/>
          <ac:spMkLst>
            <pc:docMk/>
            <pc:sldMk cId="1876831822" sldId="267"/>
            <ac:spMk id="112" creationId="{00000000-0000-0000-0000-000000000000}"/>
          </ac:spMkLst>
        </pc:spChg>
        <pc:picChg chg="add mod">
          <ac:chgData name="Peters, Daniella M." userId="87fb469b-cd7a-4b12-a1ae-bba5f0610088" providerId="ADAL" clId="{6E2756B3-99B4-4046-B1B0-ADFB4F52DDF0}" dt="2021-12-09T14:43:15.592" v="8" actId="1076"/>
          <ac:picMkLst>
            <pc:docMk/>
            <pc:sldMk cId="1876831822" sldId="267"/>
            <ac:picMk id="3" creationId="{952CE84B-DD3A-491A-8ECF-BC172D51BF51}"/>
          </ac:picMkLst>
        </pc:picChg>
        <pc:picChg chg="del">
          <ac:chgData name="Peters, Daniella M." userId="87fb469b-cd7a-4b12-a1ae-bba5f0610088" providerId="ADAL" clId="{6E2756B3-99B4-4046-B1B0-ADFB4F52DDF0}" dt="2021-12-09T14:42:48.263" v="5" actId="478"/>
          <ac:picMkLst>
            <pc:docMk/>
            <pc:sldMk cId="1876831822" sldId="267"/>
            <ac:picMk id="7" creationId="{2080FCDD-5D70-4218-AAE2-6AA588C1E2D6}"/>
          </ac:picMkLst>
        </pc:picChg>
      </pc:sldChg>
    </pc:docChg>
  </pc:docChgLst>
  <pc:docChgLst>
    <pc:chgData name="Peters, Daniella M." userId="87fb469b-cd7a-4b12-a1ae-bba5f0610088" providerId="ADAL" clId="{A3A6D5EC-A88F-4F0C-9662-232F9ED1FB54}"/>
    <pc:docChg chg="undo redo custSel addSld delSld modSld sldOrd">
      <pc:chgData name="Peters, Daniella M." userId="87fb469b-cd7a-4b12-a1ae-bba5f0610088" providerId="ADAL" clId="{A3A6D5EC-A88F-4F0C-9662-232F9ED1FB54}" dt="2021-11-02T21:14:17.944" v="2023" actId="14100"/>
      <pc:docMkLst>
        <pc:docMk/>
      </pc:docMkLst>
      <pc:sldChg chg="modSp mod">
        <pc:chgData name="Peters, Daniella M." userId="87fb469b-cd7a-4b12-a1ae-bba5f0610088" providerId="ADAL" clId="{A3A6D5EC-A88F-4F0C-9662-232F9ED1FB54}" dt="2021-10-29T14:49:11.292" v="97"/>
        <pc:sldMkLst>
          <pc:docMk/>
          <pc:sldMk cId="0" sldId="258"/>
        </pc:sldMkLst>
        <pc:spChg chg="mod">
          <ac:chgData name="Peters, Daniella M." userId="87fb469b-cd7a-4b12-a1ae-bba5f0610088" providerId="ADAL" clId="{A3A6D5EC-A88F-4F0C-9662-232F9ED1FB54}" dt="2021-10-29T14:49:11.292" v="97"/>
          <ac:spMkLst>
            <pc:docMk/>
            <pc:sldMk cId="0" sldId="258"/>
            <ac:spMk id="101" creationId="{00000000-0000-0000-0000-000000000000}"/>
          </ac:spMkLst>
        </pc:spChg>
      </pc:sldChg>
      <pc:sldChg chg="modSp mod">
        <pc:chgData name="Peters, Daniella M." userId="87fb469b-cd7a-4b12-a1ae-bba5f0610088" providerId="ADAL" clId="{A3A6D5EC-A88F-4F0C-9662-232F9ED1FB54}" dt="2021-10-29T14:50:25.178" v="105" actId="20577"/>
        <pc:sldMkLst>
          <pc:docMk/>
          <pc:sldMk cId="0" sldId="259"/>
        </pc:sldMkLst>
        <pc:spChg chg="mod">
          <ac:chgData name="Peters, Daniella M." userId="87fb469b-cd7a-4b12-a1ae-bba5f0610088" providerId="ADAL" clId="{A3A6D5EC-A88F-4F0C-9662-232F9ED1FB54}" dt="2021-10-29T14:50:25.178" v="105" actId="20577"/>
          <ac:spMkLst>
            <pc:docMk/>
            <pc:sldMk cId="0" sldId="259"/>
            <ac:spMk id="107" creationId="{00000000-0000-0000-0000-000000000000}"/>
          </ac:spMkLst>
        </pc:spChg>
      </pc:sldChg>
      <pc:sldChg chg="addSp modSp mod">
        <pc:chgData name="Peters, Daniella M." userId="87fb469b-cd7a-4b12-a1ae-bba5f0610088" providerId="ADAL" clId="{A3A6D5EC-A88F-4F0C-9662-232F9ED1FB54}" dt="2021-11-01T20:48:43.936" v="2008" actId="1037"/>
        <pc:sldMkLst>
          <pc:docMk/>
          <pc:sldMk cId="0" sldId="260"/>
        </pc:sldMkLst>
        <pc:spChg chg="mod">
          <ac:chgData name="Peters, Daniella M." userId="87fb469b-cd7a-4b12-a1ae-bba5f0610088" providerId="ADAL" clId="{A3A6D5EC-A88F-4F0C-9662-232F9ED1FB54}" dt="2021-10-29T14:55:00.824" v="212" actId="14100"/>
          <ac:spMkLst>
            <pc:docMk/>
            <pc:sldMk cId="0" sldId="26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0-29T14:52:01.128" v="134" actId="20577"/>
          <ac:spMkLst>
            <pc:docMk/>
            <pc:sldMk cId="0" sldId="260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A3A6D5EC-A88F-4F0C-9662-232F9ED1FB54}" dt="2021-11-01T20:48:43.936" v="2008" actId="1037"/>
          <ac:picMkLst>
            <pc:docMk/>
            <pc:sldMk cId="0" sldId="260"/>
            <ac:picMk id="4" creationId="{FADBC49F-4A48-4BB7-AC4F-0593001A41EF}"/>
          </ac:picMkLst>
        </pc:picChg>
      </pc:sldChg>
      <pc:sldChg chg="del">
        <pc:chgData name="Peters, Daniella M." userId="87fb469b-cd7a-4b12-a1ae-bba5f0610088" providerId="ADAL" clId="{A3A6D5EC-A88F-4F0C-9662-232F9ED1FB54}" dt="2021-11-01T20:31:07.977" v="1754" actId="47"/>
        <pc:sldMkLst>
          <pc:docMk/>
          <pc:sldMk cId="0" sldId="261"/>
        </pc:sldMkLst>
      </pc:sldChg>
      <pc:sldChg chg="del">
        <pc:chgData name="Peters, Daniella M." userId="87fb469b-cd7a-4b12-a1ae-bba5f0610088" providerId="ADAL" clId="{A3A6D5EC-A88F-4F0C-9662-232F9ED1FB54}" dt="2021-11-01T20:31:07.396" v="1753" actId="47"/>
        <pc:sldMkLst>
          <pc:docMk/>
          <pc:sldMk cId="0" sldId="262"/>
        </pc:sldMkLst>
      </pc:sldChg>
      <pc:sldChg chg="del">
        <pc:chgData name="Peters, Daniella M." userId="87fb469b-cd7a-4b12-a1ae-bba5f0610088" providerId="ADAL" clId="{A3A6D5EC-A88F-4F0C-9662-232F9ED1FB54}" dt="2021-11-01T20:31:06.724" v="1752" actId="47"/>
        <pc:sldMkLst>
          <pc:docMk/>
          <pc:sldMk cId="0" sldId="263"/>
        </pc:sldMkLst>
      </pc:sldChg>
      <pc:sldChg chg="del">
        <pc:chgData name="Peters, Daniella M." userId="87fb469b-cd7a-4b12-a1ae-bba5f0610088" providerId="ADAL" clId="{A3A6D5EC-A88F-4F0C-9662-232F9ED1FB54}" dt="2021-11-01T20:31:06.103" v="1751" actId="47"/>
        <pc:sldMkLst>
          <pc:docMk/>
          <pc:sldMk cId="0" sldId="264"/>
        </pc:sldMkLst>
      </pc:sldChg>
      <pc:sldChg chg="del">
        <pc:chgData name="Peters, Daniella M." userId="87fb469b-cd7a-4b12-a1ae-bba5f0610088" providerId="ADAL" clId="{A3A6D5EC-A88F-4F0C-9662-232F9ED1FB54}" dt="2021-11-01T20:31:05.608" v="1750" actId="47"/>
        <pc:sldMkLst>
          <pc:docMk/>
          <pc:sldMk cId="0" sldId="265"/>
        </pc:sldMkLst>
      </pc:sldChg>
      <pc:sldChg chg="modSp mod">
        <pc:chgData name="Peters, Daniella M." userId="87fb469b-cd7a-4b12-a1ae-bba5f0610088" providerId="ADAL" clId="{A3A6D5EC-A88F-4F0C-9662-232F9ED1FB54}" dt="2021-10-29T16:13:10.446" v="506" actId="20577"/>
        <pc:sldMkLst>
          <pc:docMk/>
          <pc:sldMk cId="782552231" sldId="266"/>
        </pc:sldMkLst>
        <pc:spChg chg="mod">
          <ac:chgData name="Peters, Daniella M." userId="87fb469b-cd7a-4b12-a1ae-bba5f0610088" providerId="ADAL" clId="{A3A6D5EC-A88F-4F0C-9662-232F9ED1FB54}" dt="2021-10-29T16:13:10.446" v="506" actId="20577"/>
          <ac:spMkLst>
            <pc:docMk/>
            <pc:sldMk cId="782552231" sldId="26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0-29T16:12:57.652" v="456" actId="20577"/>
          <ac:spMkLst>
            <pc:docMk/>
            <pc:sldMk cId="782552231" sldId="266"/>
            <ac:spMk id="113" creationId="{00000000-0000-0000-0000-000000000000}"/>
          </ac:spMkLst>
        </pc:spChg>
      </pc:sldChg>
      <pc:sldChg chg="modSp mod modNotesTx">
        <pc:chgData name="Peters, Daniella M." userId="87fb469b-cd7a-4b12-a1ae-bba5f0610088" providerId="ADAL" clId="{A3A6D5EC-A88F-4F0C-9662-232F9ED1FB54}" dt="2021-10-29T16:16:58.221" v="549" actId="1038"/>
        <pc:sldMkLst>
          <pc:docMk/>
          <pc:sldMk cId="1876831822" sldId="267"/>
        </pc:sldMkLst>
        <pc:graphicFrameChg chg="mod">
          <ac:chgData name="Peters, Daniella M." userId="87fb469b-cd7a-4b12-a1ae-bba5f0610088" providerId="ADAL" clId="{A3A6D5EC-A88F-4F0C-9662-232F9ED1FB54}" dt="2021-10-29T16:16:58.221" v="549" actId="1038"/>
          <ac:graphicFrameMkLst>
            <pc:docMk/>
            <pc:sldMk cId="1876831822" sldId="267"/>
            <ac:graphicFrameMk id="5" creationId="{A2D5DA39-CE1A-4132-A4D7-090F2B100C71}"/>
          </ac:graphicFrameMkLst>
        </pc:graphicFrameChg>
        <pc:graphicFrameChg chg="mod">
          <ac:chgData name="Peters, Daniella M." userId="87fb469b-cd7a-4b12-a1ae-bba5f0610088" providerId="ADAL" clId="{A3A6D5EC-A88F-4F0C-9662-232F9ED1FB54}" dt="2021-10-29T16:16:58.221" v="549" actId="1038"/>
          <ac:graphicFrameMkLst>
            <pc:docMk/>
            <pc:sldMk cId="1876831822" sldId="267"/>
            <ac:graphicFrameMk id="6" creationId="{4FCBB18F-398A-4A55-A723-955DE3AAA154}"/>
          </ac:graphicFrameMkLst>
        </pc:graphicFrameChg>
      </pc:sldChg>
      <pc:sldChg chg="addSp delSp modSp mod">
        <pc:chgData name="Peters, Daniella M." userId="87fb469b-cd7a-4b12-a1ae-bba5f0610088" providerId="ADAL" clId="{A3A6D5EC-A88F-4F0C-9662-232F9ED1FB54}" dt="2021-10-29T14:48:18.906" v="95" actId="1038"/>
        <pc:sldMkLst>
          <pc:docMk/>
          <pc:sldMk cId="1361690490" sldId="268"/>
        </pc:sldMkLst>
        <pc:spChg chg="add mod">
          <ac:chgData name="Peters, Daniella M." userId="87fb469b-cd7a-4b12-a1ae-bba5f0610088" providerId="ADAL" clId="{A3A6D5EC-A88F-4F0C-9662-232F9ED1FB54}" dt="2021-10-29T14:46:51.003" v="90" actId="1037"/>
          <ac:spMkLst>
            <pc:docMk/>
            <pc:sldMk cId="1361690490" sldId="268"/>
            <ac:spMk id="6" creationId="{721055CB-6145-4437-ADF6-3F181E747987}"/>
          </ac:spMkLst>
        </pc:spChg>
        <pc:spChg chg="add mod">
          <ac:chgData name="Peters, Daniella M." userId="87fb469b-cd7a-4b12-a1ae-bba5f0610088" providerId="ADAL" clId="{A3A6D5EC-A88F-4F0C-9662-232F9ED1FB54}" dt="2021-10-29T14:38:31.967" v="28" actId="1036"/>
          <ac:spMkLst>
            <pc:docMk/>
            <pc:sldMk cId="1361690490" sldId="268"/>
            <ac:spMk id="7" creationId="{24EEA85A-539D-4921-9F39-F5EFE947FC05}"/>
          </ac:spMkLst>
        </pc:spChg>
        <pc:spChg chg="del">
          <ac:chgData name="Peters, Daniella M." userId="87fb469b-cd7a-4b12-a1ae-bba5f0610088" providerId="ADAL" clId="{A3A6D5EC-A88F-4F0C-9662-232F9ED1FB54}" dt="2021-10-29T14:38:41.895" v="29" actId="478"/>
          <ac:spMkLst>
            <pc:docMk/>
            <pc:sldMk cId="1361690490" sldId="268"/>
            <ac:spMk id="112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0-29T14:48:18.906" v="95" actId="1038"/>
          <ac:graphicFrameMkLst>
            <pc:docMk/>
            <pc:sldMk cId="1361690490" sldId="268"/>
            <ac:graphicFrameMk id="4" creationId="{BFF225B2-A7CC-453C-BE48-9349A4A12B8C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14:38:31.967" v="28" actId="1036"/>
          <ac:graphicFrameMkLst>
            <pc:docMk/>
            <pc:sldMk cId="1361690490" sldId="268"/>
            <ac:graphicFrameMk id="5" creationId="{ACAA0F57-52ED-48E3-8E07-B0FC862BBC29}"/>
          </ac:graphicFrameMkLst>
        </pc:graphicFrameChg>
      </pc:sldChg>
      <pc:sldChg chg="addSp delSp modSp mod">
        <pc:chgData name="Peters, Daniella M." userId="87fb469b-cd7a-4b12-a1ae-bba5f0610088" providerId="ADAL" clId="{A3A6D5EC-A88F-4F0C-9662-232F9ED1FB54}" dt="2021-10-29T14:48:05.117" v="94" actId="1037"/>
        <pc:sldMkLst>
          <pc:docMk/>
          <pc:sldMk cId="2776995512" sldId="269"/>
        </pc:sldMkLst>
        <pc:spChg chg="add mod">
          <ac:chgData name="Peters, Daniella M." userId="87fb469b-cd7a-4b12-a1ae-bba5f0610088" providerId="ADAL" clId="{A3A6D5EC-A88F-4F0C-9662-232F9ED1FB54}" dt="2021-10-29T14:41:05.369" v="60" actId="1035"/>
          <ac:spMkLst>
            <pc:docMk/>
            <pc:sldMk cId="2776995512" sldId="269"/>
            <ac:spMk id="6" creationId="{5080F23D-65CC-4729-B8E9-0A1EB478A62D}"/>
          </ac:spMkLst>
        </pc:spChg>
        <pc:spChg chg="add mod">
          <ac:chgData name="Peters, Daniella M." userId="87fb469b-cd7a-4b12-a1ae-bba5f0610088" providerId="ADAL" clId="{A3A6D5EC-A88F-4F0C-9662-232F9ED1FB54}" dt="2021-10-29T14:47:53.435" v="93" actId="1037"/>
          <ac:spMkLst>
            <pc:docMk/>
            <pc:sldMk cId="2776995512" sldId="269"/>
            <ac:spMk id="7" creationId="{73D48E78-1ED6-4D36-BEAD-577B6274C251}"/>
          </ac:spMkLst>
        </pc:spChg>
        <pc:spChg chg="add mod">
          <ac:chgData name="Peters, Daniella M." userId="87fb469b-cd7a-4b12-a1ae-bba5f0610088" providerId="ADAL" clId="{A3A6D5EC-A88F-4F0C-9662-232F9ED1FB54}" dt="2021-10-29T14:40:59.668" v="59" actId="1035"/>
          <ac:spMkLst>
            <pc:docMk/>
            <pc:sldMk cId="2776995512" sldId="269"/>
            <ac:spMk id="9" creationId="{00BA2F77-EF1F-4A41-90D1-45B022D0D865}"/>
          </ac:spMkLst>
        </pc:spChg>
        <pc:spChg chg="del">
          <ac:chgData name="Peters, Daniella M." userId="87fb469b-cd7a-4b12-a1ae-bba5f0610088" providerId="ADAL" clId="{A3A6D5EC-A88F-4F0C-9662-232F9ED1FB54}" dt="2021-10-29T14:40:56.177" v="58" actId="478"/>
          <ac:spMkLst>
            <pc:docMk/>
            <pc:sldMk cId="2776995512" sldId="269"/>
            <ac:spMk id="112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0-29T14:48:05.117" v="94" actId="1037"/>
          <ac:graphicFrameMkLst>
            <pc:docMk/>
            <pc:sldMk cId="2776995512" sldId="269"/>
            <ac:graphicFrameMk id="4" creationId="{FCF22D44-C88F-4C0C-9205-933D8A4DDB93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14:40:36.034" v="57" actId="1037"/>
          <ac:graphicFrameMkLst>
            <pc:docMk/>
            <pc:sldMk cId="2776995512" sldId="269"/>
            <ac:graphicFrameMk id="5" creationId="{58F5CD14-D430-47A4-B793-95483C5D1359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14:40:36.034" v="57" actId="1037"/>
          <ac:graphicFrameMkLst>
            <pc:docMk/>
            <pc:sldMk cId="2776995512" sldId="269"/>
            <ac:graphicFrameMk id="8" creationId="{2ECA70A4-1E34-4B86-B9C7-74C056D1FE66}"/>
          </ac:graphicFrameMkLst>
        </pc:graphicFrameChg>
      </pc:sldChg>
      <pc:sldChg chg="addSp modSp add mod modNotesTx">
        <pc:chgData name="Peters, Daniella M." userId="87fb469b-cd7a-4b12-a1ae-bba5f0610088" providerId="ADAL" clId="{A3A6D5EC-A88F-4F0C-9662-232F9ED1FB54}" dt="2021-11-02T21:14:17.944" v="2023" actId="14100"/>
        <pc:sldMkLst>
          <pc:docMk/>
          <pc:sldMk cId="1678025933" sldId="270"/>
        </pc:sldMkLst>
        <pc:spChg chg="mod">
          <ac:chgData name="Peters, Daniella M." userId="87fb469b-cd7a-4b12-a1ae-bba5f0610088" providerId="ADAL" clId="{A3A6D5EC-A88F-4F0C-9662-232F9ED1FB54}" dt="2021-11-02T21:14:17.944" v="2023" actId="14100"/>
          <ac:spMkLst>
            <pc:docMk/>
            <pc:sldMk cId="1678025933" sldId="27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31:01.669" v="1749" actId="20577"/>
          <ac:spMkLst>
            <pc:docMk/>
            <pc:sldMk cId="1678025933" sldId="270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A3A6D5EC-A88F-4F0C-9662-232F9ED1FB54}" dt="2021-11-01T20:45:01.390" v="1981" actId="1076"/>
          <ac:picMkLst>
            <pc:docMk/>
            <pc:sldMk cId="1678025933" sldId="270"/>
            <ac:picMk id="4" creationId="{9FD688B6-71D2-451F-BAB1-4811FCD757F2}"/>
          </ac:picMkLst>
        </pc:picChg>
      </pc:sldChg>
      <pc:sldChg chg="addSp modSp add mod">
        <pc:chgData name="Peters, Daniella M." userId="87fb469b-cd7a-4b12-a1ae-bba5f0610088" providerId="ADAL" clId="{A3A6D5EC-A88F-4F0C-9662-232F9ED1FB54}" dt="2021-11-01T20:46:15.086" v="1998" actId="1036"/>
        <pc:sldMkLst>
          <pc:docMk/>
          <pc:sldMk cId="1911078659" sldId="271"/>
        </pc:sldMkLst>
        <pc:spChg chg="mod">
          <ac:chgData name="Peters, Daniella M." userId="87fb469b-cd7a-4b12-a1ae-bba5f0610088" providerId="ADAL" clId="{A3A6D5EC-A88F-4F0C-9662-232F9ED1FB54}" dt="2021-11-01T19:27:23.737" v="866" actId="948"/>
          <ac:spMkLst>
            <pc:docMk/>
            <pc:sldMk cId="1911078659" sldId="271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0-29T16:17:59.393" v="571" actId="20577"/>
          <ac:spMkLst>
            <pc:docMk/>
            <pc:sldMk cId="1911078659" sldId="271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20:46:15.086" v="1998" actId="1036"/>
          <ac:graphicFrameMkLst>
            <pc:docMk/>
            <pc:sldMk cId="1911078659" sldId="271"/>
            <ac:graphicFrameMk id="4" creationId="{A1178CAD-99D7-496D-A78A-2F92CE5DB607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31:29.093" v="924" actId="1035"/>
          <ac:graphicFrameMkLst>
            <pc:docMk/>
            <pc:sldMk cId="1911078659" sldId="271"/>
            <ac:graphicFrameMk id="5" creationId="{BE9F1522-EBDE-4F06-AE1A-D83FE22B4495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32:05.494" v="926" actId="1035"/>
          <ac:graphicFrameMkLst>
            <pc:docMk/>
            <pc:sldMk cId="1911078659" sldId="271"/>
            <ac:graphicFrameMk id="6" creationId="{9A33BC29-7981-4ECD-BC71-8F06AD3BB85D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30:02.764" v="921" actId="1035"/>
          <ac:graphicFrameMkLst>
            <pc:docMk/>
            <pc:sldMk cId="1911078659" sldId="271"/>
            <ac:graphicFrameMk id="7" creationId="{33D53BE7-CB02-4AD3-8279-3907DF0E4049}"/>
          </ac:graphicFrameMkLst>
        </pc:graphicFrameChg>
      </pc:sldChg>
      <pc:sldChg chg="addSp modSp add mod">
        <pc:chgData name="Peters, Daniella M." userId="87fb469b-cd7a-4b12-a1ae-bba5f0610088" providerId="ADAL" clId="{A3A6D5EC-A88F-4F0C-9662-232F9ED1FB54}" dt="2021-11-01T20:47:51.654" v="2003" actId="1036"/>
        <pc:sldMkLst>
          <pc:docMk/>
          <pc:sldMk cId="3595953101" sldId="272"/>
        </pc:sldMkLst>
        <pc:spChg chg="mod">
          <ac:chgData name="Peters, Daniella M." userId="87fb469b-cd7a-4b12-a1ae-bba5f0610088" providerId="ADAL" clId="{A3A6D5EC-A88F-4F0C-9662-232F9ED1FB54}" dt="2021-10-29T20:57:34.979" v="594" actId="14100"/>
          <ac:spMkLst>
            <pc:docMk/>
            <pc:sldMk cId="3595953101" sldId="272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0-29T16:17:23.226" v="550" actId="20577"/>
          <ac:spMkLst>
            <pc:docMk/>
            <pc:sldMk cId="3595953101" sldId="272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0-29T20:57:23.694" v="593" actId="1038"/>
          <ac:graphicFrameMkLst>
            <pc:docMk/>
            <pc:sldMk cId="3595953101" sldId="272"/>
            <ac:graphicFrameMk id="5" creationId="{5FF4024F-DF7D-4E1B-83D4-C8F76E9CEA44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20:57:23.694" v="593" actId="1038"/>
          <ac:graphicFrameMkLst>
            <pc:docMk/>
            <pc:sldMk cId="3595953101" sldId="272"/>
            <ac:graphicFrameMk id="6" creationId="{11E72AAE-2361-45A3-8167-80905D5CD133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20:57:23.694" v="593" actId="1038"/>
          <ac:graphicFrameMkLst>
            <pc:docMk/>
            <pc:sldMk cId="3595953101" sldId="272"/>
            <ac:graphicFrameMk id="7" creationId="{EAFCE800-F423-464D-8597-DD2927E21AE5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0-29T20:57:23.694" v="593" actId="1038"/>
          <ac:graphicFrameMkLst>
            <pc:docMk/>
            <pc:sldMk cId="3595953101" sldId="272"/>
            <ac:graphicFrameMk id="8" creationId="{4479BE25-57D0-45CD-8BF2-04764FDE1512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47:27.144" v="2000" actId="1035"/>
          <ac:graphicFrameMkLst>
            <pc:docMk/>
            <pc:sldMk cId="3595953101" sldId="272"/>
            <ac:graphicFrameMk id="9" creationId="{44F1DB4D-F8EB-40B2-8B63-104D47DBDFEA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47:28.389" v="2001" actId="1035"/>
          <ac:graphicFrameMkLst>
            <pc:docMk/>
            <pc:sldMk cId="3595953101" sldId="272"/>
            <ac:graphicFrameMk id="10" creationId="{298A679F-B531-46DC-8FE3-6629F24C6A88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47:51.654" v="2003" actId="1036"/>
          <ac:graphicFrameMkLst>
            <pc:docMk/>
            <pc:sldMk cId="3595953101" sldId="272"/>
            <ac:graphicFrameMk id="11" creationId="{9EE1A4FD-4F5A-45B8-A053-29E0EE73FF46}"/>
          </ac:graphicFrameMkLst>
        </pc:graphicFrameChg>
        <pc:picChg chg="add mod">
          <ac:chgData name="Peters, Daniella M." userId="87fb469b-cd7a-4b12-a1ae-bba5f0610088" providerId="ADAL" clId="{A3A6D5EC-A88F-4F0C-9662-232F9ED1FB54}" dt="2021-11-01T20:47:07.240" v="1999" actId="1037"/>
          <ac:picMkLst>
            <pc:docMk/>
            <pc:sldMk cId="3595953101" sldId="272"/>
            <ac:picMk id="4" creationId="{1DE63B51-F121-47B1-B642-E50C7E78D0D8}"/>
          </ac:picMkLst>
        </pc:picChg>
      </pc:sldChg>
      <pc:sldChg chg="addSp delSp modSp add mod">
        <pc:chgData name="Peters, Daniella M." userId="87fb469b-cd7a-4b12-a1ae-bba5f0610088" providerId="ADAL" clId="{A3A6D5EC-A88F-4F0C-9662-232F9ED1FB54}" dt="2021-11-01T20:49:04.794" v="2010" actId="1038"/>
        <pc:sldMkLst>
          <pc:docMk/>
          <pc:sldMk cId="2551540562" sldId="273"/>
        </pc:sldMkLst>
        <pc:spChg chg="del">
          <ac:chgData name="Peters, Daniella M." userId="87fb469b-cd7a-4b12-a1ae-bba5f0610088" providerId="ADAL" clId="{A3A6D5EC-A88F-4F0C-9662-232F9ED1FB54}" dt="2021-10-29T16:18:26.706" v="573" actId="478"/>
          <ac:spMkLst>
            <pc:docMk/>
            <pc:sldMk cId="2551540562" sldId="273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18:23.407" v="710" actId="20577"/>
          <ac:spMkLst>
            <pc:docMk/>
            <pc:sldMk cId="2551540562" sldId="273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A3A6D5EC-A88F-4F0C-9662-232F9ED1FB54}" dt="2021-11-01T20:49:04.794" v="2010" actId="1038"/>
          <ac:picMkLst>
            <pc:docMk/>
            <pc:sldMk cId="2551540562" sldId="273"/>
            <ac:picMk id="4" creationId="{A8376B45-CDA2-469F-AA2B-9E59B3C21909}"/>
          </ac:picMkLst>
        </pc:picChg>
      </pc:sldChg>
      <pc:sldChg chg="addSp delSp modSp add mod ord">
        <pc:chgData name="Peters, Daniella M." userId="87fb469b-cd7a-4b12-a1ae-bba5f0610088" providerId="ADAL" clId="{A3A6D5EC-A88F-4F0C-9662-232F9ED1FB54}" dt="2021-11-01T19:22:38.986" v="843" actId="1037"/>
        <pc:sldMkLst>
          <pc:docMk/>
          <pc:sldMk cId="2848970966" sldId="274"/>
        </pc:sldMkLst>
        <pc:spChg chg="del">
          <ac:chgData name="Peters, Daniella M." userId="87fb469b-cd7a-4b12-a1ae-bba5f0610088" providerId="ADAL" clId="{A3A6D5EC-A88F-4F0C-9662-232F9ED1FB54}" dt="2021-10-29T21:23:11.911" v="659" actId="478"/>
          <ac:spMkLst>
            <pc:docMk/>
            <pc:sldMk cId="2848970966" sldId="274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18:51.794" v="713" actId="14100"/>
          <ac:spMkLst>
            <pc:docMk/>
            <pc:sldMk cId="2848970966" sldId="274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A3A6D5EC-A88F-4F0C-9662-232F9ED1FB54}" dt="2021-11-01T19:22:38.986" v="843" actId="1037"/>
          <ac:picMkLst>
            <pc:docMk/>
            <pc:sldMk cId="2848970966" sldId="274"/>
            <ac:picMk id="4" creationId="{85655BFC-D9FF-46A1-AAC2-9E14426FC741}"/>
          </ac:picMkLst>
        </pc:picChg>
      </pc:sldChg>
      <pc:sldChg chg="modSp add del mod ord">
        <pc:chgData name="Peters, Daniella M." userId="87fb469b-cd7a-4b12-a1ae-bba5f0610088" providerId="ADAL" clId="{A3A6D5EC-A88F-4F0C-9662-232F9ED1FB54}" dt="2021-10-29T21:03:25.805" v="619" actId="47"/>
        <pc:sldMkLst>
          <pc:docMk/>
          <pc:sldMk cId="4180849273" sldId="275"/>
        </pc:sldMkLst>
        <pc:spChg chg="mod">
          <ac:chgData name="Peters, Daniella M." userId="87fb469b-cd7a-4b12-a1ae-bba5f0610088" providerId="ADAL" clId="{A3A6D5EC-A88F-4F0C-9662-232F9ED1FB54}" dt="2021-10-29T16:14:27.205" v="529" actId="20577"/>
          <ac:spMkLst>
            <pc:docMk/>
            <pc:sldMk cId="4180849273" sldId="275"/>
            <ac:spMk id="113" creationId="{00000000-0000-0000-0000-000000000000}"/>
          </ac:spMkLst>
        </pc:spChg>
      </pc:sldChg>
      <pc:sldChg chg="addSp delSp modSp add mod modShow">
        <pc:chgData name="Peters, Daniella M." userId="87fb469b-cd7a-4b12-a1ae-bba5f0610088" providerId="ADAL" clId="{A3A6D5EC-A88F-4F0C-9662-232F9ED1FB54}" dt="2021-11-01T19:44:33.492" v="1182" actId="1036"/>
        <pc:sldMkLst>
          <pc:docMk/>
          <pc:sldMk cId="2353222784" sldId="276"/>
        </pc:sldMkLst>
        <pc:spChg chg="add mod">
          <ac:chgData name="Peters, Daniella M." userId="87fb469b-cd7a-4b12-a1ae-bba5f0610088" providerId="ADAL" clId="{A3A6D5EC-A88F-4F0C-9662-232F9ED1FB54}" dt="2021-11-01T19:44:33.492" v="1182" actId="1036"/>
          <ac:spMkLst>
            <pc:docMk/>
            <pc:sldMk cId="2353222784" sldId="276"/>
            <ac:spMk id="6" creationId="{795E89E8-4CFA-458B-A2A9-7555A6F6C709}"/>
          </ac:spMkLst>
        </pc:spChg>
        <pc:spChg chg="del">
          <ac:chgData name="Peters, Daniella M." userId="87fb469b-cd7a-4b12-a1ae-bba5f0610088" providerId="ADAL" clId="{A3A6D5EC-A88F-4F0C-9662-232F9ED1FB54}" dt="2021-11-01T19:35:34.933" v="1008" actId="478"/>
          <ac:spMkLst>
            <pc:docMk/>
            <pc:sldMk cId="2353222784" sldId="27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33:12.351" v="960" actId="20577"/>
          <ac:spMkLst>
            <pc:docMk/>
            <pc:sldMk cId="2353222784" sldId="276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19:44:33.492" v="1182" actId="1036"/>
          <ac:graphicFrameMkLst>
            <pc:docMk/>
            <pc:sldMk cId="2353222784" sldId="276"/>
            <ac:graphicFrameMk id="4" creationId="{269E645F-454D-4A5C-890E-1E3228A86077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44:33.492" v="1182" actId="1036"/>
          <ac:graphicFrameMkLst>
            <pc:docMk/>
            <pc:sldMk cId="2353222784" sldId="276"/>
            <ac:graphicFrameMk id="5" creationId="{3BD4B683-E572-417F-BF3D-C1A9F49C960D}"/>
          </ac:graphicFrameMkLst>
        </pc:graphicFrameChg>
      </pc:sldChg>
      <pc:sldChg chg="addSp delSp modSp add mod">
        <pc:chgData name="Peters, Daniella M." userId="87fb469b-cd7a-4b12-a1ae-bba5f0610088" providerId="ADAL" clId="{A3A6D5EC-A88F-4F0C-9662-232F9ED1FB54}" dt="2021-11-01T19:22:13.185" v="842" actId="1037"/>
        <pc:sldMkLst>
          <pc:docMk/>
          <pc:sldMk cId="1288990177" sldId="277"/>
        </pc:sldMkLst>
        <pc:spChg chg="del">
          <ac:chgData name="Peters, Daniella M." userId="87fb469b-cd7a-4b12-a1ae-bba5f0610088" providerId="ADAL" clId="{A3A6D5EC-A88F-4F0C-9662-232F9ED1FB54}" dt="2021-10-29T21:27:09.948" v="680" actId="478"/>
          <ac:spMkLst>
            <pc:docMk/>
            <pc:sldMk cId="1288990177" sldId="277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19:28.704" v="725" actId="14100"/>
          <ac:spMkLst>
            <pc:docMk/>
            <pc:sldMk cId="1288990177" sldId="277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A3A6D5EC-A88F-4F0C-9662-232F9ED1FB54}" dt="2021-11-01T19:22:13.185" v="842" actId="1037"/>
          <ac:picMkLst>
            <pc:docMk/>
            <pc:sldMk cId="1288990177" sldId="277"/>
            <ac:picMk id="4" creationId="{DD294935-6E8B-4DBF-AC44-A15381D86507}"/>
          </ac:picMkLst>
        </pc:picChg>
      </pc:sldChg>
      <pc:sldChg chg="new del">
        <pc:chgData name="Peters, Daniella M." userId="87fb469b-cd7a-4b12-a1ae-bba5f0610088" providerId="ADAL" clId="{A3A6D5EC-A88F-4F0C-9662-232F9ED1FB54}" dt="2021-10-29T21:02:32.376" v="611" actId="47"/>
        <pc:sldMkLst>
          <pc:docMk/>
          <pc:sldMk cId="3751623021" sldId="277"/>
        </pc:sldMkLst>
      </pc:sldChg>
      <pc:sldChg chg="addSp modSp add mod modShow">
        <pc:chgData name="Peters, Daniella M." userId="87fb469b-cd7a-4b12-a1ae-bba5f0610088" providerId="ADAL" clId="{A3A6D5EC-A88F-4F0C-9662-232F9ED1FB54}" dt="2021-11-01T19:52:43.690" v="1354" actId="1036"/>
        <pc:sldMkLst>
          <pc:docMk/>
          <pc:sldMk cId="92087446" sldId="278"/>
        </pc:sldMkLst>
        <pc:spChg chg="add mod">
          <ac:chgData name="Peters, Daniella M." userId="87fb469b-cd7a-4b12-a1ae-bba5f0610088" providerId="ADAL" clId="{A3A6D5EC-A88F-4F0C-9662-232F9ED1FB54}" dt="2021-11-01T19:52:43.690" v="1354" actId="1036"/>
          <ac:spMkLst>
            <pc:docMk/>
            <pc:sldMk cId="92087446" sldId="278"/>
            <ac:spMk id="6" creationId="{DB6501FE-A8B5-49F9-A0E4-F8AADAF6F8A4}"/>
          </ac:spMkLst>
        </pc:spChg>
        <pc:spChg chg="mod">
          <ac:chgData name="Peters, Daniella M." userId="87fb469b-cd7a-4b12-a1ae-bba5f0610088" providerId="ADAL" clId="{A3A6D5EC-A88F-4F0C-9662-232F9ED1FB54}" dt="2021-11-01T19:38:02.934" v="1083" actId="20577"/>
          <ac:spMkLst>
            <pc:docMk/>
            <pc:sldMk cId="92087446" sldId="278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37:22.235" v="1029"/>
          <ac:spMkLst>
            <pc:docMk/>
            <pc:sldMk cId="92087446" sldId="278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19:52:40.603" v="1352" actId="1036"/>
          <ac:graphicFrameMkLst>
            <pc:docMk/>
            <pc:sldMk cId="92087446" sldId="278"/>
            <ac:graphicFrameMk id="4" creationId="{1EC7EAA2-2499-485E-82C3-118F186EF554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52:41.771" v="1353" actId="1036"/>
          <ac:graphicFrameMkLst>
            <pc:docMk/>
            <pc:sldMk cId="92087446" sldId="278"/>
            <ac:graphicFrameMk id="5" creationId="{EA976585-FE7D-494E-B8A0-CD1D6B543DA7}"/>
          </ac:graphicFrameMkLst>
        </pc:graphicFrameChg>
      </pc:sldChg>
      <pc:sldChg chg="new del">
        <pc:chgData name="Peters, Daniella M." userId="87fb469b-cd7a-4b12-a1ae-bba5f0610088" providerId="ADAL" clId="{A3A6D5EC-A88F-4F0C-9662-232F9ED1FB54}" dt="2021-10-29T21:02:36.189" v="612" actId="47"/>
        <pc:sldMkLst>
          <pc:docMk/>
          <pc:sldMk cId="1324437281" sldId="278"/>
        </pc:sldMkLst>
      </pc:sldChg>
      <pc:sldChg chg="new del">
        <pc:chgData name="Peters, Daniella M." userId="87fb469b-cd7a-4b12-a1ae-bba5f0610088" providerId="ADAL" clId="{A3A6D5EC-A88F-4F0C-9662-232F9ED1FB54}" dt="2021-10-29T21:02:37.672" v="613" actId="47"/>
        <pc:sldMkLst>
          <pc:docMk/>
          <pc:sldMk cId="522336503" sldId="279"/>
        </pc:sldMkLst>
      </pc:sldChg>
      <pc:sldChg chg="addSp delSp modSp add mod modShow">
        <pc:chgData name="Peters, Daniella M." userId="87fb469b-cd7a-4b12-a1ae-bba5f0610088" providerId="ADAL" clId="{A3A6D5EC-A88F-4F0C-9662-232F9ED1FB54}" dt="2021-11-01T20:13:33.094" v="1433" actId="14100"/>
        <pc:sldMkLst>
          <pc:docMk/>
          <pc:sldMk cId="1150271284" sldId="279"/>
        </pc:sldMkLst>
        <pc:spChg chg="add mod">
          <ac:chgData name="Peters, Daniella M." userId="87fb469b-cd7a-4b12-a1ae-bba5f0610088" providerId="ADAL" clId="{A3A6D5EC-A88F-4F0C-9662-232F9ED1FB54}" dt="2021-11-01T20:13:33.094" v="1433" actId="14100"/>
          <ac:spMkLst>
            <pc:docMk/>
            <pc:sldMk cId="1150271284" sldId="279"/>
            <ac:spMk id="6" creationId="{3A96D5E7-418E-464F-BA3F-A2FE85F03BC8}"/>
          </ac:spMkLst>
        </pc:spChg>
        <pc:spChg chg="del">
          <ac:chgData name="Peters, Daniella M." userId="87fb469b-cd7a-4b12-a1ae-bba5f0610088" providerId="ADAL" clId="{A3A6D5EC-A88F-4F0C-9662-232F9ED1FB54}" dt="2021-11-01T19:46:14.393" v="1233" actId="478"/>
          <ac:spMkLst>
            <pc:docMk/>
            <pc:sldMk cId="1150271284" sldId="279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43:48.249" v="1178" actId="20577"/>
          <ac:spMkLst>
            <pc:docMk/>
            <pc:sldMk cId="1150271284" sldId="279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19:48:40.945" v="1257" actId="1036"/>
          <ac:graphicFrameMkLst>
            <pc:docMk/>
            <pc:sldMk cId="1150271284" sldId="279"/>
            <ac:graphicFrameMk id="4" creationId="{C14FE602-EEF8-4C1F-A9ED-C2E2505C33AD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19:48:57.759" v="1258" actId="1036"/>
          <ac:graphicFrameMkLst>
            <pc:docMk/>
            <pc:sldMk cId="1150271284" sldId="279"/>
            <ac:graphicFrameMk id="5" creationId="{8A823D52-7908-48E7-B4F8-E61385471DA7}"/>
          </ac:graphicFrameMkLst>
        </pc:graphicFrameChg>
      </pc:sldChg>
      <pc:sldChg chg="addSp modSp add mod modShow">
        <pc:chgData name="Peters, Daniella M." userId="87fb469b-cd7a-4b12-a1ae-bba5f0610088" providerId="ADAL" clId="{A3A6D5EC-A88F-4F0C-9662-232F9ED1FB54}" dt="2021-11-01T20:35:20.698" v="1849" actId="1035"/>
        <pc:sldMkLst>
          <pc:docMk/>
          <pc:sldMk cId="1283235167" sldId="280"/>
        </pc:sldMkLst>
        <pc:spChg chg="add mod">
          <ac:chgData name="Peters, Daniella M." userId="87fb469b-cd7a-4b12-a1ae-bba5f0610088" providerId="ADAL" clId="{A3A6D5EC-A88F-4F0C-9662-232F9ED1FB54}" dt="2021-11-01T20:35:20.698" v="1849" actId="1035"/>
          <ac:spMkLst>
            <pc:docMk/>
            <pc:sldMk cId="1283235167" sldId="280"/>
            <ac:spMk id="6" creationId="{82C44BFA-6B1E-496B-8ADD-A230CC474B0F}"/>
          </ac:spMkLst>
        </pc:spChg>
        <pc:spChg chg="add mod">
          <ac:chgData name="Peters, Daniella M." userId="87fb469b-cd7a-4b12-a1ae-bba5f0610088" providerId="ADAL" clId="{A3A6D5EC-A88F-4F0C-9662-232F9ED1FB54}" dt="2021-11-01T20:35:20.698" v="1849" actId="1035"/>
          <ac:spMkLst>
            <pc:docMk/>
            <pc:sldMk cId="1283235167" sldId="280"/>
            <ac:spMk id="7" creationId="{EDCEF0B2-B72B-4A03-84D1-38D1BCA4CA7F}"/>
          </ac:spMkLst>
        </pc:spChg>
        <pc:spChg chg="mod">
          <ac:chgData name="Peters, Daniella M." userId="87fb469b-cd7a-4b12-a1ae-bba5f0610088" providerId="ADAL" clId="{A3A6D5EC-A88F-4F0C-9662-232F9ED1FB54}" dt="2021-11-01T19:49:51.798" v="1293"/>
          <ac:spMkLst>
            <pc:docMk/>
            <pc:sldMk cId="1283235167" sldId="28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19:49:30.610" v="1292" actId="20577"/>
          <ac:spMkLst>
            <pc:docMk/>
            <pc:sldMk cId="1283235167" sldId="280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20:35:20.698" v="1849" actId="1035"/>
          <ac:graphicFrameMkLst>
            <pc:docMk/>
            <pc:sldMk cId="1283235167" sldId="280"/>
            <ac:graphicFrameMk id="4" creationId="{40FF425D-C7D5-4D56-837E-6E5E1FEBA2E2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35:20.698" v="1849" actId="1035"/>
          <ac:graphicFrameMkLst>
            <pc:docMk/>
            <pc:sldMk cId="1283235167" sldId="280"/>
            <ac:graphicFrameMk id="5" creationId="{643EAFA2-B3DD-41D1-9A36-F566DCC2E4EB}"/>
          </ac:graphicFrameMkLst>
        </pc:graphicFrameChg>
      </pc:sldChg>
      <pc:sldChg chg="addSp delSp modSp add mod modShow">
        <pc:chgData name="Peters, Daniella M." userId="87fb469b-cd7a-4b12-a1ae-bba5f0610088" providerId="ADAL" clId="{A3A6D5EC-A88F-4F0C-9662-232F9ED1FB54}" dt="2021-11-01T20:13:09.331" v="1431" actId="1036"/>
        <pc:sldMkLst>
          <pc:docMk/>
          <pc:sldMk cId="2876498208" sldId="281"/>
        </pc:sldMkLst>
        <pc:spChg chg="add mod">
          <ac:chgData name="Peters, Daniella M." userId="87fb469b-cd7a-4b12-a1ae-bba5f0610088" providerId="ADAL" clId="{A3A6D5EC-A88F-4F0C-9662-232F9ED1FB54}" dt="2021-11-01T20:13:09.331" v="1431" actId="1036"/>
          <ac:spMkLst>
            <pc:docMk/>
            <pc:sldMk cId="2876498208" sldId="281"/>
            <ac:spMk id="6" creationId="{EF1ABF79-CC3E-408F-8B43-E0D294AB5DE7}"/>
          </ac:spMkLst>
        </pc:spChg>
        <pc:spChg chg="del mod">
          <ac:chgData name="Peters, Daniella M." userId="87fb469b-cd7a-4b12-a1ae-bba5f0610088" providerId="ADAL" clId="{A3A6D5EC-A88F-4F0C-9662-232F9ED1FB54}" dt="2021-11-01T20:11:12.871" v="1417" actId="478"/>
          <ac:spMkLst>
            <pc:docMk/>
            <pc:sldMk cId="2876498208" sldId="281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09:46.499" v="1390" actId="20577"/>
          <ac:spMkLst>
            <pc:docMk/>
            <pc:sldMk cId="2876498208" sldId="281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20:11:07.786" v="1416" actId="1035"/>
          <ac:graphicFrameMkLst>
            <pc:docMk/>
            <pc:sldMk cId="2876498208" sldId="281"/>
            <ac:graphicFrameMk id="4" creationId="{1BA8DA3F-1616-4095-A78F-F282E5BD9815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11:14.869" v="1418" actId="1036"/>
          <ac:graphicFrameMkLst>
            <pc:docMk/>
            <pc:sldMk cId="2876498208" sldId="281"/>
            <ac:graphicFrameMk id="5" creationId="{979CB3C6-0DE7-42EB-AA91-B500219FB6E7}"/>
          </ac:graphicFrameMkLst>
        </pc:graphicFrameChg>
      </pc:sldChg>
      <pc:sldChg chg="addSp modSp add mod modShow">
        <pc:chgData name="Peters, Daniella M." userId="87fb469b-cd7a-4b12-a1ae-bba5f0610088" providerId="ADAL" clId="{A3A6D5EC-A88F-4F0C-9662-232F9ED1FB54}" dt="2021-11-01T20:56:50.946" v="2014" actId="1036"/>
        <pc:sldMkLst>
          <pc:docMk/>
          <pc:sldMk cId="1948660006" sldId="282"/>
        </pc:sldMkLst>
        <pc:spChg chg="add mod">
          <ac:chgData name="Peters, Daniella M." userId="87fb469b-cd7a-4b12-a1ae-bba5f0610088" providerId="ADAL" clId="{A3A6D5EC-A88F-4F0C-9662-232F9ED1FB54}" dt="2021-11-01T20:21:59.809" v="1559" actId="164"/>
          <ac:spMkLst>
            <pc:docMk/>
            <pc:sldMk cId="1948660006" sldId="282"/>
            <ac:spMk id="5" creationId="{276A32CB-A988-4582-A672-21C98A7DEC92}"/>
          </ac:spMkLst>
        </pc:spChg>
        <pc:spChg chg="mod">
          <ac:chgData name="Peters, Daniella M." userId="87fb469b-cd7a-4b12-a1ae-bba5f0610088" providerId="ADAL" clId="{A3A6D5EC-A88F-4F0C-9662-232F9ED1FB54}" dt="2021-11-01T20:15:24.728" v="1468"/>
          <ac:spMkLst>
            <pc:docMk/>
            <pc:sldMk cId="1948660006" sldId="282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14:43.218" v="1467" actId="20577"/>
          <ac:spMkLst>
            <pc:docMk/>
            <pc:sldMk cId="1948660006" sldId="282"/>
            <ac:spMk id="113" creationId="{00000000-0000-0000-0000-000000000000}"/>
          </ac:spMkLst>
        </pc:spChg>
        <pc:grpChg chg="add mod">
          <ac:chgData name="Peters, Daniella M." userId="87fb469b-cd7a-4b12-a1ae-bba5f0610088" providerId="ADAL" clId="{A3A6D5EC-A88F-4F0C-9662-232F9ED1FB54}" dt="2021-11-01T20:56:50.946" v="2014" actId="1036"/>
          <ac:grpSpMkLst>
            <pc:docMk/>
            <pc:sldMk cId="1948660006" sldId="282"/>
            <ac:grpSpMk id="2" creationId="{83906FE4-0CC4-40E0-AFC1-309E97F44BC5}"/>
          </ac:grpSpMkLst>
        </pc:grpChg>
        <pc:graphicFrameChg chg="add mod">
          <ac:chgData name="Peters, Daniella M." userId="87fb469b-cd7a-4b12-a1ae-bba5f0610088" providerId="ADAL" clId="{A3A6D5EC-A88F-4F0C-9662-232F9ED1FB54}" dt="2021-11-01T20:21:59.809" v="1559" actId="164"/>
          <ac:graphicFrameMkLst>
            <pc:docMk/>
            <pc:sldMk cId="1948660006" sldId="282"/>
            <ac:graphicFrameMk id="4" creationId="{703A402F-91CE-499C-B29A-2D3CF2DD005F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21:59.809" v="1559" actId="164"/>
          <ac:graphicFrameMkLst>
            <pc:docMk/>
            <pc:sldMk cId="1948660006" sldId="282"/>
            <ac:graphicFrameMk id="6" creationId="{BD1AF6FB-69FC-412C-AF4C-6B3A134C5A2F}"/>
          </ac:graphicFrameMkLst>
        </pc:graphicFrameChg>
      </pc:sldChg>
      <pc:sldChg chg="addSp delSp modSp add mod modShow">
        <pc:chgData name="Peters, Daniella M." userId="87fb469b-cd7a-4b12-a1ae-bba5f0610088" providerId="ADAL" clId="{A3A6D5EC-A88F-4F0C-9662-232F9ED1FB54}" dt="2021-11-01T20:35:44.770" v="1850" actId="1037"/>
        <pc:sldMkLst>
          <pc:docMk/>
          <pc:sldMk cId="3443849086" sldId="283"/>
        </pc:sldMkLst>
        <pc:spChg chg="add mod">
          <ac:chgData name="Peters, Daniella M." userId="87fb469b-cd7a-4b12-a1ae-bba5f0610088" providerId="ADAL" clId="{A3A6D5EC-A88F-4F0C-9662-232F9ED1FB54}" dt="2021-11-01T20:34:24.211" v="1830" actId="14100"/>
          <ac:spMkLst>
            <pc:docMk/>
            <pc:sldMk cId="3443849086" sldId="283"/>
            <ac:spMk id="4" creationId="{41B7D825-35DA-4030-9A03-B97002FC091D}"/>
          </ac:spMkLst>
        </pc:spChg>
        <pc:spChg chg="del">
          <ac:chgData name="Peters, Daniella M." userId="87fb469b-cd7a-4b12-a1ae-bba5f0610088" providerId="ADAL" clId="{A3A6D5EC-A88F-4F0C-9662-232F9ED1FB54}" dt="2021-11-01T20:26:33.275" v="1635" actId="478"/>
          <ac:spMkLst>
            <pc:docMk/>
            <pc:sldMk cId="3443849086" sldId="283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25:19.927" v="1609" actId="20577"/>
          <ac:spMkLst>
            <pc:docMk/>
            <pc:sldMk cId="3443849086" sldId="283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20:27:15.770" v="1646" actId="1037"/>
          <ac:graphicFrameMkLst>
            <pc:docMk/>
            <pc:sldMk cId="3443849086" sldId="283"/>
            <ac:graphicFrameMk id="5" creationId="{A9C3B003-F5D2-44EF-BCCE-D6B693E33E5E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35:44.770" v="1850" actId="1037"/>
          <ac:graphicFrameMkLst>
            <pc:docMk/>
            <pc:sldMk cId="3443849086" sldId="283"/>
            <ac:graphicFrameMk id="6" creationId="{1D601E06-1E6B-4919-ABAA-E4DEAE10E985}"/>
          </ac:graphicFrameMkLst>
        </pc:graphicFrameChg>
      </pc:sldChg>
      <pc:sldChg chg="addSp delSp modSp add mod modShow">
        <pc:chgData name="Peters, Daniella M." userId="87fb469b-cd7a-4b12-a1ae-bba5f0610088" providerId="ADAL" clId="{A3A6D5EC-A88F-4F0C-9662-232F9ED1FB54}" dt="2021-11-01T20:30:41.801" v="1735" actId="729"/>
        <pc:sldMkLst>
          <pc:docMk/>
          <pc:sldMk cId="2517968885" sldId="284"/>
        </pc:sldMkLst>
        <pc:spChg chg="add mod">
          <ac:chgData name="Peters, Daniella M." userId="87fb469b-cd7a-4b12-a1ae-bba5f0610088" providerId="ADAL" clId="{A3A6D5EC-A88F-4F0C-9662-232F9ED1FB54}" dt="2021-11-01T20:29:53.391" v="1731" actId="1035"/>
          <ac:spMkLst>
            <pc:docMk/>
            <pc:sldMk cId="2517968885" sldId="284"/>
            <ac:spMk id="4" creationId="{E8385420-DCA8-4AA3-A274-BBC7261AD467}"/>
          </ac:spMkLst>
        </pc:spChg>
        <pc:spChg chg="del">
          <ac:chgData name="Peters, Daniella M." userId="87fb469b-cd7a-4b12-a1ae-bba5f0610088" providerId="ADAL" clId="{A3A6D5EC-A88F-4F0C-9662-232F9ED1FB54}" dt="2021-11-01T20:29:21.443" v="1716" actId="478"/>
          <ac:spMkLst>
            <pc:docMk/>
            <pc:sldMk cId="2517968885" sldId="284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28:01.331" v="1654"/>
          <ac:spMkLst>
            <pc:docMk/>
            <pc:sldMk cId="2517968885" sldId="284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A3A6D5EC-A88F-4F0C-9662-232F9ED1FB54}" dt="2021-11-01T20:29:13.941" v="1715" actId="1036"/>
          <ac:graphicFrameMkLst>
            <pc:docMk/>
            <pc:sldMk cId="2517968885" sldId="284"/>
            <ac:graphicFrameMk id="5" creationId="{06241CEE-5CC2-40F9-B285-EA7BCEC5DAEE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29:44.682" v="1727" actId="1035"/>
          <ac:graphicFrameMkLst>
            <pc:docMk/>
            <pc:sldMk cId="2517968885" sldId="284"/>
            <ac:graphicFrameMk id="6" creationId="{80D3E05D-DEF1-437C-9A11-25254BA68B20}"/>
          </ac:graphicFrameMkLst>
        </pc:graphicFrameChg>
      </pc:sldChg>
      <pc:sldChg chg="addSp delSp modSp add mod modShow">
        <pc:chgData name="Peters, Daniella M." userId="87fb469b-cd7a-4b12-a1ae-bba5f0610088" providerId="ADAL" clId="{A3A6D5EC-A88F-4F0C-9662-232F9ED1FB54}" dt="2021-11-01T20:37:29.408" v="1876" actId="1038"/>
        <pc:sldMkLst>
          <pc:docMk/>
          <pc:sldMk cId="623990853" sldId="285"/>
        </pc:sldMkLst>
        <pc:spChg chg="add del mod">
          <ac:chgData name="Peters, Daniella M." userId="87fb469b-cd7a-4b12-a1ae-bba5f0610088" providerId="ADAL" clId="{A3A6D5EC-A88F-4F0C-9662-232F9ED1FB54}" dt="2021-11-01T20:31:53.081" v="1760"/>
          <ac:spMkLst>
            <pc:docMk/>
            <pc:sldMk cId="623990853" sldId="285"/>
            <ac:spMk id="6" creationId="{3EF3C2C0-EE2A-4456-A1A5-71F6C806A26B}"/>
          </ac:spMkLst>
        </pc:spChg>
        <pc:spChg chg="add mod">
          <ac:chgData name="Peters, Daniella M." userId="87fb469b-cd7a-4b12-a1ae-bba5f0610088" providerId="ADAL" clId="{A3A6D5EC-A88F-4F0C-9662-232F9ED1FB54}" dt="2021-11-01T20:37:24.757" v="1875" actId="1038"/>
          <ac:spMkLst>
            <pc:docMk/>
            <pc:sldMk cId="623990853" sldId="285"/>
            <ac:spMk id="9" creationId="{BD9771A9-DFCB-4913-9EA3-D90BED24E8A4}"/>
          </ac:spMkLst>
        </pc:spChg>
        <pc:spChg chg="mod">
          <ac:chgData name="Peters, Daniella M." userId="87fb469b-cd7a-4b12-a1ae-bba5f0610088" providerId="ADAL" clId="{A3A6D5EC-A88F-4F0C-9662-232F9ED1FB54}" dt="2021-11-01T20:30:38.078" v="1734" actId="20577"/>
          <ac:spMkLst>
            <pc:docMk/>
            <pc:sldMk cId="623990853" sldId="285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A3A6D5EC-A88F-4F0C-9662-232F9ED1FB54}" dt="2021-11-01T20:30:34.931" v="1733"/>
          <ac:spMkLst>
            <pc:docMk/>
            <pc:sldMk cId="623990853" sldId="285"/>
            <ac:spMk id="113" creationId="{00000000-0000-0000-0000-000000000000}"/>
          </ac:spMkLst>
        </pc:spChg>
        <pc:graphicFrameChg chg="add del mod">
          <ac:chgData name="Peters, Daniella M." userId="87fb469b-cd7a-4b12-a1ae-bba5f0610088" providerId="ADAL" clId="{A3A6D5EC-A88F-4F0C-9662-232F9ED1FB54}" dt="2021-11-01T20:31:53.081" v="1760"/>
          <ac:graphicFrameMkLst>
            <pc:docMk/>
            <pc:sldMk cId="623990853" sldId="285"/>
            <ac:graphicFrameMk id="4" creationId="{6567E2CA-DBFD-413D-AD6A-EE48964C362C}"/>
          </ac:graphicFrameMkLst>
        </pc:graphicFrameChg>
        <pc:graphicFrameChg chg="add del mod">
          <ac:chgData name="Peters, Daniella M." userId="87fb469b-cd7a-4b12-a1ae-bba5f0610088" providerId="ADAL" clId="{A3A6D5EC-A88F-4F0C-9662-232F9ED1FB54}" dt="2021-11-01T20:31:53.081" v="1760"/>
          <ac:graphicFrameMkLst>
            <pc:docMk/>
            <pc:sldMk cId="623990853" sldId="285"/>
            <ac:graphicFrameMk id="5" creationId="{36C7DDDA-2BEB-4D3E-9B70-7AA10A2D1C9D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37:29.408" v="1876" actId="1038"/>
          <ac:graphicFrameMkLst>
            <pc:docMk/>
            <pc:sldMk cId="623990853" sldId="285"/>
            <ac:graphicFrameMk id="7" creationId="{04AF0A16-CDEB-4246-875C-3EB4CC273D2D}"/>
          </ac:graphicFrameMkLst>
        </pc:graphicFrameChg>
        <pc:graphicFrameChg chg="add mod">
          <ac:chgData name="Peters, Daniella M." userId="87fb469b-cd7a-4b12-a1ae-bba5f0610088" providerId="ADAL" clId="{A3A6D5EC-A88F-4F0C-9662-232F9ED1FB54}" dt="2021-11-01T20:37:24.757" v="1875" actId="1038"/>
          <ac:graphicFrameMkLst>
            <pc:docMk/>
            <pc:sldMk cId="623990853" sldId="285"/>
            <ac:graphicFrameMk id="8" creationId="{C40487ED-DA7F-4896-AF5C-1BAA196FE848}"/>
          </ac:graphicFrameMkLst>
        </pc:graphicFrameChg>
      </pc:sldChg>
      <pc:sldChg chg="new del">
        <pc:chgData name="Peters, Daniella M." userId="87fb469b-cd7a-4b12-a1ae-bba5f0610088" providerId="ADAL" clId="{A3A6D5EC-A88F-4F0C-9662-232F9ED1FB54}" dt="2021-11-01T21:15:13.263" v="2018" actId="680"/>
        <pc:sldMkLst>
          <pc:docMk/>
          <pc:sldMk cId="330065729" sldId="286"/>
        </pc:sldMkLst>
      </pc:sldChg>
      <pc:sldChg chg="new del">
        <pc:chgData name="Peters, Daniella M." userId="87fb469b-cd7a-4b12-a1ae-bba5f0610088" providerId="ADAL" clId="{A3A6D5EC-A88F-4F0C-9662-232F9ED1FB54}" dt="2021-11-01T21:15:12.118" v="2017" actId="680"/>
        <pc:sldMkLst>
          <pc:docMk/>
          <pc:sldMk cId="3733821942" sldId="287"/>
        </pc:sldMkLst>
      </pc:sldChg>
      <pc:sldMasterChg chg="delSldLayout">
        <pc:chgData name="Peters, Daniella M." userId="87fb469b-cd7a-4b12-a1ae-bba5f0610088" providerId="ADAL" clId="{A3A6D5EC-A88F-4F0C-9662-232F9ED1FB54}" dt="2021-11-01T20:31:06.724" v="1752" actId="47"/>
        <pc:sldMasterMkLst>
          <pc:docMk/>
          <pc:sldMasterMk cId="0" sldId="2147483667"/>
        </pc:sldMasterMkLst>
        <pc:sldLayoutChg chg="del">
          <pc:chgData name="Peters, Daniella M." userId="87fb469b-cd7a-4b12-a1ae-bba5f0610088" providerId="ADAL" clId="{A3A6D5EC-A88F-4F0C-9662-232F9ED1FB54}" dt="2021-11-01T20:31:06.724" v="1752" actId="47"/>
          <pc:sldLayoutMkLst>
            <pc:docMk/>
            <pc:sldMasterMk cId="0" sldId="2147483667"/>
            <pc:sldLayoutMk cId="0" sldId="2147483650"/>
          </pc:sldLayoutMkLst>
        </pc:sldLayoutChg>
        <pc:sldLayoutChg chg="del">
          <pc:chgData name="Peters, Daniella M." userId="87fb469b-cd7a-4b12-a1ae-bba5f0610088" providerId="ADAL" clId="{A3A6D5EC-A88F-4F0C-9662-232F9ED1FB54}" dt="2021-11-01T20:31:06.103" v="1751" actId="47"/>
          <pc:sldLayoutMkLst>
            <pc:docMk/>
            <pc:sldMasterMk cId="0" sldId="2147483667"/>
            <pc:sldLayoutMk cId="0" sldId="2147483651"/>
          </pc:sldLayoutMkLst>
        </pc:sldLayoutChg>
        <pc:sldLayoutChg chg="del">
          <pc:chgData name="Peters, Daniella M." userId="87fb469b-cd7a-4b12-a1ae-bba5f0610088" providerId="ADAL" clId="{A3A6D5EC-A88F-4F0C-9662-232F9ED1FB54}" dt="2021-11-01T20:31:05.608" v="1750" actId="47"/>
          <pc:sldLayoutMkLst>
            <pc:docMk/>
            <pc:sldMasterMk cId="0" sldId="2147483667"/>
            <pc:sldLayoutMk cId="0" sldId="2147483652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8390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3541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82321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00982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24894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7793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1976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76138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06191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68224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19819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209295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970360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273160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Strategy: </a:t>
            </a: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Muddiest Point. Strategies.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09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98025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Strategy: </a:t>
            </a: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08266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0196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6324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49788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51" algn="l"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321" algn="l"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icon to add media</a:t>
            </a:r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Let’s complete the Guided Notes together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uided No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8255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ample 1</a:t>
            </a:r>
            <a:endParaRPr dirty="0"/>
          </a:p>
        </p:txBody>
      </p:sp>
      <p:pic>
        <p:nvPicPr>
          <p:cNvPr id="4" name="Picture 3" descr="Chart&#10;&#10;Description automatically generated with low confidence">
            <a:extLst>
              <a:ext uri="{FF2B5EF4-FFF2-40B4-BE49-F238E27FC236}">
                <a16:creationId xmlns:a16="http://schemas.microsoft.com/office/drawing/2014/main" id="{A8376B45-CDA2-469F-AA2B-9E59B3C219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84" y="1144677"/>
            <a:ext cx="7955280" cy="3091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54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6"/>
            <a:ext cx="8229600" cy="858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ample 2</a:t>
            </a:r>
            <a:endParaRPr dirty="0"/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85655BFC-D9FF-46A1-AAC2-9E14426FC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3813" y="402174"/>
            <a:ext cx="4937760" cy="443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970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6"/>
            <a:ext cx="8229600" cy="8583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ample 3</a:t>
            </a:r>
            <a:endParaRPr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DD294935-6E8B-4DBF-AC44-A15381D86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632" y="603935"/>
            <a:ext cx="4895897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99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500"/>
              </a:spcAft>
              <a:buSzPts val="2600"/>
              <a:buNone/>
            </a:pPr>
            <a:r>
              <a:rPr lang="en-US" dirty="0"/>
              <a:t>Find the solution(s) to each of the following equations. Check for extraneous solutions. </a:t>
            </a:r>
          </a:p>
          <a:p>
            <a:pPr marL="514350" lvl="0" indent="-514350" algn="l" rtl="0">
              <a:spcBef>
                <a:spcPts val="0"/>
              </a:spcBef>
              <a:spcAft>
                <a:spcPts val="1500"/>
              </a:spcAft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lvl="0" indent="-514350" algn="l" rtl="0">
              <a:spcBef>
                <a:spcPts val="0"/>
              </a:spcBef>
              <a:spcAft>
                <a:spcPts val="1500"/>
              </a:spcAft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lvl="0" indent="-514350" algn="l" rtl="0">
              <a:spcBef>
                <a:spcPts val="0"/>
              </a:spcBef>
              <a:spcAft>
                <a:spcPts val="1500"/>
              </a:spcAft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lvl="0" indent="-514350" algn="l" rtl="0">
              <a:spcBef>
                <a:spcPts val="0"/>
              </a:spcBef>
              <a:spcAft>
                <a:spcPts val="1500"/>
              </a:spcAft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178CAD-99D7-496D-A78A-2F92CE5DB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83812"/>
              </p:ext>
            </p:extLst>
          </p:nvPr>
        </p:nvGraphicFramePr>
        <p:xfrm>
          <a:off x="1100703" y="2267753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457200" progId="Equation.DSMT4">
                  <p:embed/>
                </p:oleObj>
              </mc:Choice>
              <mc:Fallback>
                <p:oleObj name="Equation" r:id="rId3" imgW="18666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178CAD-99D7-496D-A78A-2F92CE5DB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703" y="2267753"/>
                        <a:ext cx="1866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9F1522-EBDE-4F06-AE1A-D83FE22B4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42327"/>
              </p:ext>
            </p:extLst>
          </p:nvPr>
        </p:nvGraphicFramePr>
        <p:xfrm>
          <a:off x="1100703" y="2724953"/>
          <a:ext cx="2705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647640" progId="Equation.DSMT4">
                  <p:embed/>
                </p:oleObj>
              </mc:Choice>
              <mc:Fallback>
                <p:oleObj name="Equation" r:id="rId5" imgW="2705040" imgH="647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9F1522-EBDE-4F06-AE1A-D83FE22B4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0703" y="2724953"/>
                        <a:ext cx="2705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33BC29-7981-4ECD-BC71-8F06AD3BB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79245"/>
              </p:ext>
            </p:extLst>
          </p:nvPr>
        </p:nvGraphicFramePr>
        <p:xfrm>
          <a:off x="1100138" y="3465531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33BC29-7981-4ECD-BC71-8F06AD3BB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138" y="3465531"/>
                        <a:ext cx="2578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D53BE7-CB02-4AD3-8279-3907DF0E4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9457"/>
              </p:ext>
            </p:extLst>
          </p:nvPr>
        </p:nvGraphicFramePr>
        <p:xfrm>
          <a:off x="1100703" y="4060295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19160" imgH="419040" progId="Equation.DSMT4">
                  <p:embed/>
                </p:oleObj>
              </mc:Choice>
              <mc:Fallback>
                <p:oleObj name="Equation" r:id="rId9" imgW="28191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D53BE7-CB02-4AD3-8279-3907DF0E4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0703" y="4060295"/>
                        <a:ext cx="281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78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9E645F-454D-4A5C-890E-1E3228A8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21590"/>
              </p:ext>
            </p:extLst>
          </p:nvPr>
        </p:nvGraphicFramePr>
        <p:xfrm>
          <a:off x="461267" y="1323403"/>
          <a:ext cx="2641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2971800" progId="Equation.DSMT4">
                  <p:embed/>
                </p:oleObj>
              </mc:Choice>
              <mc:Fallback>
                <p:oleObj name="Equation" r:id="rId3" imgW="2641320" imgH="2971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9E645F-454D-4A5C-890E-1E3228A86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267" y="1323403"/>
                        <a:ext cx="2641600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D4B683-E572-417F-BF3D-C1A9F49C9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37569"/>
              </p:ext>
            </p:extLst>
          </p:nvPr>
        </p:nvGraphicFramePr>
        <p:xfrm>
          <a:off x="4946471" y="1323403"/>
          <a:ext cx="14224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2552400" progId="Equation.DSMT4">
                  <p:embed/>
                </p:oleObj>
              </mc:Choice>
              <mc:Fallback>
                <p:oleObj name="Equation" r:id="rId5" imgW="1422360" imgH="255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D4B683-E572-417F-BF3D-C1A9F49C9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471" y="1323403"/>
                        <a:ext cx="14224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795E89E8-4CFA-458B-A2A9-7555A6F6C709}"/>
              </a:ext>
            </a:extLst>
          </p:cNvPr>
          <p:cNvSpPr/>
          <p:nvPr/>
        </p:nvSpPr>
        <p:spPr>
          <a:xfrm>
            <a:off x="3087796" y="1723292"/>
            <a:ext cx="1730830" cy="2366387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222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Now, we need to check our solutions: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C7EAA2-2499-485E-82C3-118F186EF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11410"/>
              </p:ext>
            </p:extLst>
          </p:nvPr>
        </p:nvGraphicFramePr>
        <p:xfrm>
          <a:off x="459084" y="1856262"/>
          <a:ext cx="2679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2247840" progId="Equation.DSMT4">
                  <p:embed/>
                </p:oleObj>
              </mc:Choice>
              <mc:Fallback>
                <p:oleObj name="Equation" r:id="rId3" imgW="2679480" imgH="2247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C7EAA2-2499-485E-82C3-118F186EF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084" y="1856262"/>
                        <a:ext cx="26797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976585-FE7D-494E-B8A0-CD1D6B543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62082"/>
              </p:ext>
            </p:extLst>
          </p:nvPr>
        </p:nvGraphicFramePr>
        <p:xfrm>
          <a:off x="3755293" y="1856262"/>
          <a:ext cx="42449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41520" imgH="2247840" progId="Equation.DSMT4">
                  <p:embed/>
                </p:oleObj>
              </mc:Choice>
              <mc:Fallback>
                <p:oleObj name="Equation" r:id="rId5" imgW="4241520" imgH="2247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976585-FE7D-494E-B8A0-CD1D6B543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5293" y="1856262"/>
                        <a:ext cx="4244975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B6501FE-A8B5-49F9-A0E4-F8AADAF6F8A4}"/>
              </a:ext>
            </a:extLst>
          </p:cNvPr>
          <p:cNvSpPr/>
          <p:nvPr/>
        </p:nvSpPr>
        <p:spPr>
          <a:xfrm>
            <a:off x="421850" y="3703616"/>
            <a:ext cx="710592" cy="39552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8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FE602-EEF8-4C1F-A9ED-C2E2505C3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18597"/>
              </p:ext>
            </p:extLst>
          </p:nvPr>
        </p:nvGraphicFramePr>
        <p:xfrm>
          <a:off x="463901" y="1309681"/>
          <a:ext cx="40894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3187440" progId="Equation.DSMT4">
                  <p:embed/>
                </p:oleObj>
              </mc:Choice>
              <mc:Fallback>
                <p:oleObj name="Equation" r:id="rId3" imgW="4089240" imgH="3187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4FE602-EEF8-4C1F-A9ED-C2E2505C3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901" y="1309681"/>
                        <a:ext cx="40894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823D52-7908-48E7-B4F8-E61385471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21173"/>
              </p:ext>
            </p:extLst>
          </p:nvPr>
        </p:nvGraphicFramePr>
        <p:xfrm>
          <a:off x="5008896" y="1329777"/>
          <a:ext cx="3035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160" imgH="1460160" progId="Equation.DSMT4">
                  <p:embed/>
                </p:oleObj>
              </mc:Choice>
              <mc:Fallback>
                <p:oleObj name="Equation" r:id="rId5" imgW="303516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823D52-7908-48E7-B4F8-E61385471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8896" y="1329777"/>
                        <a:ext cx="30353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3A96D5E7-418E-464F-BA3F-A2FE85F03BC8}"/>
              </a:ext>
            </a:extLst>
          </p:cNvPr>
          <p:cNvSpPr/>
          <p:nvPr/>
        </p:nvSpPr>
        <p:spPr>
          <a:xfrm>
            <a:off x="2914021" y="1579820"/>
            <a:ext cx="2346290" cy="2797628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36916"/>
              <a:gd name="connsiteY0" fmla="*/ 2308072 h 2308072"/>
              <a:gd name="connsiteX1" fmla="*/ 592783 w 1336916"/>
              <a:gd name="connsiteY1" fmla="*/ 1847719 h 2308072"/>
              <a:gd name="connsiteX2" fmla="*/ 794116 w 1336916"/>
              <a:gd name="connsiteY2" fmla="*/ 631787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072 h 2308072"/>
              <a:gd name="connsiteX1" fmla="*/ 667990 w 1336916"/>
              <a:gd name="connsiteY1" fmla="*/ 2116477 h 2308072"/>
              <a:gd name="connsiteX2" fmla="*/ 794116 w 1336916"/>
              <a:gd name="connsiteY2" fmla="*/ 631787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922224"/>
              <a:gd name="connsiteY0" fmla="*/ 2277061 h 2277061"/>
              <a:gd name="connsiteX1" fmla="*/ 1253298 w 1922224"/>
              <a:gd name="connsiteY1" fmla="*/ 2116477 h 2277061"/>
              <a:gd name="connsiteX2" fmla="*/ 1379424 w 1922224"/>
              <a:gd name="connsiteY2" fmla="*/ 631787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308886 w 1922224"/>
              <a:gd name="connsiteY1" fmla="*/ 1992434 h 2277061"/>
              <a:gd name="connsiteX2" fmla="*/ 1379424 w 1922224"/>
              <a:gd name="connsiteY2" fmla="*/ 631787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367744 w 1922224"/>
              <a:gd name="connsiteY1" fmla="*/ 1895957 h 2277061"/>
              <a:gd name="connsiteX2" fmla="*/ 1379424 w 1922224"/>
              <a:gd name="connsiteY2" fmla="*/ 631787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181361 w 1922224"/>
              <a:gd name="connsiteY1" fmla="*/ 2051010 h 2277061"/>
              <a:gd name="connsiteX2" fmla="*/ 1379424 w 1922224"/>
              <a:gd name="connsiteY2" fmla="*/ 631787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227139 w 1922224"/>
              <a:gd name="connsiteY1" fmla="*/ 2051010 h 2277061"/>
              <a:gd name="connsiteX2" fmla="*/ 1379424 w 1922224"/>
              <a:gd name="connsiteY2" fmla="*/ 631787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227139 w 1922224"/>
              <a:gd name="connsiteY1" fmla="*/ 2051010 h 2277061"/>
              <a:gd name="connsiteX2" fmla="*/ 1421933 w 1922224"/>
              <a:gd name="connsiteY2" fmla="*/ 524973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227139 w 1922224"/>
              <a:gd name="connsiteY1" fmla="*/ 2051010 h 2277061"/>
              <a:gd name="connsiteX2" fmla="*/ 1421933 w 1922224"/>
              <a:gd name="connsiteY2" fmla="*/ 483626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  <a:gd name="connsiteX0" fmla="*/ 0 w 1922224"/>
              <a:gd name="connsiteY0" fmla="*/ 2277061 h 2277061"/>
              <a:gd name="connsiteX1" fmla="*/ 1227139 w 1922224"/>
              <a:gd name="connsiteY1" fmla="*/ 2051010 h 2277061"/>
              <a:gd name="connsiteX2" fmla="*/ 1412124 w 1922224"/>
              <a:gd name="connsiteY2" fmla="*/ 425051 h 2277061"/>
              <a:gd name="connsiteX3" fmla="*/ 1922224 w 1922224"/>
              <a:gd name="connsiteY3" fmla="*/ 0 h 2277061"/>
              <a:gd name="connsiteX4" fmla="*/ 1922224 w 1922224"/>
              <a:gd name="connsiteY4" fmla="*/ 0 h 2277061"/>
              <a:gd name="connsiteX5" fmla="*/ 1922224 w 1922224"/>
              <a:gd name="connsiteY5" fmla="*/ 0 h 227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22224" h="2277061">
                <a:moveTo>
                  <a:pt x="0" y="2277061"/>
                </a:moveTo>
                <a:cubicBezTo>
                  <a:pt x="237008" y="2202963"/>
                  <a:pt x="991785" y="2359678"/>
                  <a:pt x="1227139" y="2051010"/>
                </a:cubicBezTo>
                <a:cubicBezTo>
                  <a:pt x="1462493" y="1742342"/>
                  <a:pt x="1296277" y="766886"/>
                  <a:pt x="1412124" y="425051"/>
                </a:cubicBezTo>
                <a:cubicBezTo>
                  <a:pt x="1527972" y="83216"/>
                  <a:pt x="1922224" y="0"/>
                  <a:pt x="1922224" y="0"/>
                </a:cubicBezTo>
                <a:lnTo>
                  <a:pt x="1922224" y="0"/>
                </a:lnTo>
                <a:lnTo>
                  <a:pt x="1922224" y="0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27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w, we need to check our solutions: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FF425D-C7D5-4D56-837E-6E5E1FEBA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94488"/>
              </p:ext>
            </p:extLst>
          </p:nvPr>
        </p:nvGraphicFramePr>
        <p:xfrm>
          <a:off x="458898" y="1771753"/>
          <a:ext cx="36195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2489040" progId="Equation.DSMT4">
                  <p:embed/>
                </p:oleObj>
              </mc:Choice>
              <mc:Fallback>
                <p:oleObj name="Equation" r:id="rId3" imgW="3619440" imgH="248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FF425D-C7D5-4D56-837E-6E5E1FEBA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898" y="1771753"/>
                        <a:ext cx="36195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3EAFA2-B3DD-41D1-9A36-F566DCC2E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52040"/>
              </p:ext>
            </p:extLst>
          </p:nvPr>
        </p:nvGraphicFramePr>
        <p:xfrm>
          <a:off x="4540313" y="1766729"/>
          <a:ext cx="36068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06480" imgH="2489040" progId="Equation.DSMT4">
                  <p:embed/>
                </p:oleObj>
              </mc:Choice>
              <mc:Fallback>
                <p:oleObj name="Equation" r:id="rId5" imgW="3606480" imgH="248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43EAFA2-B3DD-41D1-9A36-F566DCC2E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313" y="1766729"/>
                        <a:ext cx="3606800" cy="248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2C44BFA-6B1E-496B-8ADD-A230CC474B0F}"/>
              </a:ext>
            </a:extLst>
          </p:cNvPr>
          <p:cNvSpPr/>
          <p:nvPr/>
        </p:nvSpPr>
        <p:spPr>
          <a:xfrm>
            <a:off x="4506786" y="3878805"/>
            <a:ext cx="880376" cy="3467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DCEF0B2-B72B-4A03-84D1-38D1BCA4CA7F}"/>
              </a:ext>
            </a:extLst>
          </p:cNvPr>
          <p:cNvSpPr/>
          <p:nvPr/>
        </p:nvSpPr>
        <p:spPr>
          <a:xfrm>
            <a:off x="425031" y="3878864"/>
            <a:ext cx="880376" cy="3467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3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3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A8DA3F-1616-4095-A78F-F282E5BD9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32979"/>
              </p:ext>
            </p:extLst>
          </p:nvPr>
        </p:nvGraphicFramePr>
        <p:xfrm>
          <a:off x="463097" y="1342496"/>
          <a:ext cx="33655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3288960" progId="Equation.DSMT4">
                  <p:embed/>
                </p:oleObj>
              </mc:Choice>
              <mc:Fallback>
                <p:oleObj name="Equation" r:id="rId3" imgW="3365280" imgH="3288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A8DA3F-1616-4095-A78F-F282E5BD9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097" y="1342496"/>
                        <a:ext cx="33655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9CB3C6-0DE7-42EB-AA91-B500219FB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484"/>
              </p:ext>
            </p:extLst>
          </p:nvPr>
        </p:nvGraphicFramePr>
        <p:xfrm>
          <a:off x="5507644" y="1329448"/>
          <a:ext cx="1282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1282680" progId="Equation.DSMT4">
                  <p:embed/>
                </p:oleObj>
              </mc:Choice>
              <mc:Fallback>
                <p:oleObj name="Equation" r:id="rId5" imgW="1282680" imgH="1282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9CB3C6-0DE7-42EB-AA91-B500219FB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7644" y="1329448"/>
                        <a:ext cx="1282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1ABF79-CC3E-408F-8B43-E0D294AB5DE7}"/>
              </a:ext>
            </a:extLst>
          </p:cNvPr>
          <p:cNvSpPr/>
          <p:nvPr/>
        </p:nvSpPr>
        <p:spPr>
          <a:xfrm>
            <a:off x="3140110" y="1678076"/>
            <a:ext cx="2250831" cy="2748224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498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Radical Yet Rational, Part 3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Extraneous Solutions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w, we need to check our solutions: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3)</a:t>
            </a: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3906FE4-0CC4-40E0-AFC1-309E97F44BC5}"/>
              </a:ext>
            </a:extLst>
          </p:cNvPr>
          <p:cNvGrpSpPr/>
          <p:nvPr/>
        </p:nvGrpSpPr>
        <p:grpSpPr>
          <a:xfrm>
            <a:off x="498715" y="1821890"/>
            <a:ext cx="6746145" cy="2900834"/>
            <a:chOff x="463547" y="1776674"/>
            <a:chExt cx="6853189" cy="2971800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03A402F-91CE-499C-B29A-2D3CF2DD00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765343"/>
                </p:ext>
              </p:extLst>
            </p:nvPr>
          </p:nvGraphicFramePr>
          <p:xfrm>
            <a:off x="463547" y="1776674"/>
            <a:ext cx="3924300" cy="297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24000" imgH="2971800" progId="Equation.DSMT4">
                    <p:embed/>
                  </p:oleObj>
                </mc:Choice>
                <mc:Fallback>
                  <p:oleObj name="Equation" r:id="rId3" imgW="3924000" imgH="2971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703A402F-91CE-499C-B29A-2D3CF2DD00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3547" y="1776674"/>
                          <a:ext cx="3924300" cy="297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276A32CB-A988-4582-A672-21C98A7DEC92}"/>
                </a:ext>
              </a:extLst>
            </p:cNvPr>
            <p:cNvSpPr/>
            <p:nvPr/>
          </p:nvSpPr>
          <p:spPr>
            <a:xfrm>
              <a:off x="5577184" y="2329184"/>
              <a:ext cx="1586363" cy="399990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D1AF6FB-69FC-412C-AF4C-6B3A134C5A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786649"/>
                </p:ext>
              </p:extLst>
            </p:nvPr>
          </p:nvGraphicFramePr>
          <p:xfrm>
            <a:off x="4738636" y="1781437"/>
            <a:ext cx="25781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77960" imgH="952200" progId="Equation.DSMT4">
                    <p:embed/>
                  </p:oleObj>
                </mc:Choice>
                <mc:Fallback>
                  <p:oleObj name="Equation" r:id="rId5" imgW="2577960" imgH="9522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D1AF6FB-69FC-412C-AF4C-6B3A134C5A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38636" y="1781437"/>
                          <a:ext cx="25781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8660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4)</a:t>
            </a:r>
            <a:endParaRPr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41B7D825-35DA-4030-9A03-B97002FC091D}"/>
              </a:ext>
            </a:extLst>
          </p:cNvPr>
          <p:cNvSpPr/>
          <p:nvPr/>
        </p:nvSpPr>
        <p:spPr>
          <a:xfrm>
            <a:off x="4029390" y="1548131"/>
            <a:ext cx="902515" cy="2317693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C3B003-F5D2-44EF-BCCE-D6B693E33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32040"/>
              </p:ext>
            </p:extLst>
          </p:nvPr>
        </p:nvGraphicFramePr>
        <p:xfrm>
          <a:off x="457527" y="1351757"/>
          <a:ext cx="35306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30520" imgH="2679480" progId="Equation.DSMT4">
                  <p:embed/>
                </p:oleObj>
              </mc:Choice>
              <mc:Fallback>
                <p:oleObj name="Equation" r:id="rId3" imgW="3530520" imgH="267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C3B003-F5D2-44EF-BCCE-D6B693E33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27" y="1351757"/>
                        <a:ext cx="3530600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601E06-1E6B-4919-ABAA-E4DEAE10E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05525"/>
              </p:ext>
            </p:extLst>
          </p:nvPr>
        </p:nvGraphicFramePr>
        <p:xfrm>
          <a:off x="4851521" y="1309352"/>
          <a:ext cx="3276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2819160" progId="Equation.DSMT4">
                  <p:embed/>
                </p:oleObj>
              </mc:Choice>
              <mc:Fallback>
                <p:oleObj name="Equation" r:id="rId5" imgW="3276360" imgH="281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601E06-1E6B-4919-ABAA-E4DEAE10E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1521" y="1309352"/>
                        <a:ext cx="327660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84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4)</a:t>
            </a:r>
            <a:endParaRPr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E8385420-DCA8-4AA3-A274-BBC7261AD467}"/>
              </a:ext>
            </a:extLst>
          </p:cNvPr>
          <p:cNvSpPr/>
          <p:nvPr/>
        </p:nvSpPr>
        <p:spPr>
          <a:xfrm>
            <a:off x="3707358" y="1597688"/>
            <a:ext cx="1156044" cy="2075750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241CEE-5CC2-40F9-B285-EA7BCEC5D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96691"/>
              </p:ext>
            </p:extLst>
          </p:nvPr>
        </p:nvGraphicFramePr>
        <p:xfrm>
          <a:off x="466747" y="1317514"/>
          <a:ext cx="3175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2590560" progId="Equation.DSMT4">
                  <p:embed/>
                </p:oleObj>
              </mc:Choice>
              <mc:Fallback>
                <p:oleObj name="Equation" r:id="rId3" imgW="3174840" imgH="259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241CEE-5CC2-40F9-B285-EA7BCEC5D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47" y="1317514"/>
                        <a:ext cx="31750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D3E05D-DEF1-437C-9A11-25254BA68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53281"/>
              </p:ext>
            </p:extLst>
          </p:nvPr>
        </p:nvGraphicFramePr>
        <p:xfrm>
          <a:off x="4946671" y="1414856"/>
          <a:ext cx="275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55800" imgH="812520" progId="Equation.DSMT4">
                  <p:embed/>
                </p:oleObj>
              </mc:Choice>
              <mc:Fallback>
                <p:oleObj name="Equation" r:id="rId5" imgW="275580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D3E05D-DEF1-437C-9A11-25254BA68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671" y="1414856"/>
                        <a:ext cx="2755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96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Now, we need to check our solutions: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traneous Solutions (Question 4)</a:t>
            </a:r>
            <a:endParaRPr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AF0A16-CDEB-4246-875C-3EB4CC273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69075"/>
              </p:ext>
            </p:extLst>
          </p:nvPr>
        </p:nvGraphicFramePr>
        <p:xfrm>
          <a:off x="466196" y="1860550"/>
          <a:ext cx="37338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2539800" progId="Equation.DSMT4">
                  <p:embed/>
                </p:oleObj>
              </mc:Choice>
              <mc:Fallback>
                <p:oleObj name="Equation" r:id="rId3" imgW="3733560" imgH="253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AF0A16-CDEB-4246-875C-3EB4CC273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196" y="1860550"/>
                        <a:ext cx="37338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0487ED-DA7F-4896-AF5C-1BAA196FE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44133"/>
              </p:ext>
            </p:extLst>
          </p:nvPr>
        </p:nvGraphicFramePr>
        <p:xfrm>
          <a:off x="4726799" y="1860550"/>
          <a:ext cx="33528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680" imgH="2539800" progId="Equation.DSMT4">
                  <p:embed/>
                </p:oleObj>
              </mc:Choice>
              <mc:Fallback>
                <p:oleObj name="Equation" r:id="rId5" imgW="3352680" imgH="253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0487ED-DA7F-4896-AF5C-1BAA196FE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6799" y="1860550"/>
                        <a:ext cx="33528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D9771A9-DFCB-4913-9EA3-D90BED24E8A4}"/>
              </a:ext>
            </a:extLst>
          </p:cNvPr>
          <p:cNvSpPr/>
          <p:nvPr/>
        </p:nvSpPr>
        <p:spPr>
          <a:xfrm>
            <a:off x="4690948" y="4036875"/>
            <a:ext cx="715806" cy="3467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99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199" y="1309352"/>
            <a:ext cx="5173825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rystal Clear</a:t>
            </a:r>
          </a:p>
          <a:p>
            <a:pPr marL="685800" lvl="1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hat do you think is the easiest (clearest) part of solving equations with radicals and/or rational exponents?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uddiest Point</a:t>
            </a:r>
          </a:p>
          <a:p>
            <a:pPr marL="685800" lvl="1" indent="-457200">
              <a:spcBef>
                <a:spcPts val="0"/>
              </a:spcBef>
            </a:pPr>
            <a:r>
              <a:rPr lang="en-US" dirty="0"/>
              <a:t>What do you think is the most confusing (muddiest) part of solving equations with radicals and/or rational exponents?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Muddiest Point</a:t>
            </a:r>
            <a:endParaRPr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FD688B6-71D2-451F-BAB1-4811FCD757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56" b="23655"/>
          <a:stretch/>
        </p:blipFill>
        <p:spPr bwMode="auto">
          <a:xfrm>
            <a:off x="5757704" y="1623079"/>
            <a:ext cx="2926080" cy="1897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025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5033865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Find the solution(s) to each of the following equations: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514350" indent="-514350">
              <a:spcBef>
                <a:spcPts val="0"/>
              </a:spcBef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 marL="514350" indent="-514350">
              <a:spcBef>
                <a:spcPts val="0"/>
              </a:spcBef>
              <a:buFont typeface="+mj-lt"/>
              <a:buAutoNum type="arabicParenR" startAt="2"/>
            </a:pPr>
            <a:r>
              <a:rPr lang="en-US" dirty="0"/>
              <a:t>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Bell Ringer</a:t>
            </a:r>
            <a:endParaRPr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D5DA39-CE1A-4132-A4D7-090F2B100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95925"/>
              </p:ext>
            </p:extLst>
          </p:nvPr>
        </p:nvGraphicFramePr>
        <p:xfrm>
          <a:off x="999376" y="2312689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583920" progId="Equation.DSMT4">
                  <p:embed/>
                </p:oleObj>
              </mc:Choice>
              <mc:Fallback>
                <p:oleObj name="Equation" r:id="rId3" imgW="1333440" imgH="583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D5DA39-CE1A-4132-A4D7-090F2B100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376" y="2312689"/>
                        <a:ext cx="1333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CBB18F-398A-4A55-A723-955DE3AA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18302"/>
              </p:ext>
            </p:extLst>
          </p:nvPr>
        </p:nvGraphicFramePr>
        <p:xfrm>
          <a:off x="986092" y="3185887"/>
          <a:ext cx="2730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634680" progId="Equation.DSMT4">
                  <p:embed/>
                </p:oleObj>
              </mc:Choice>
              <mc:Fallback>
                <p:oleObj name="Equation" r:id="rId5" imgW="273024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FCBB18F-398A-4A55-A723-955DE3AAA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092" y="3185887"/>
                        <a:ext cx="2730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picture containing silhouette&#10;&#10;Description automatically generated">
            <a:extLst>
              <a:ext uri="{FF2B5EF4-FFF2-40B4-BE49-F238E27FC236}">
                <a16:creationId xmlns:a16="http://schemas.microsoft.com/office/drawing/2014/main" id="{952CE84B-DD3A-491A-8ECF-BC172D51BF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0880" y="1309352"/>
            <a:ext cx="1645920" cy="2010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831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Bell Ringer Solution (Question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FF225B2-A7CC-453C-BE48-9349A4A12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14703"/>
              </p:ext>
            </p:extLst>
          </p:nvPr>
        </p:nvGraphicFramePr>
        <p:xfrm>
          <a:off x="617391" y="1314562"/>
          <a:ext cx="16637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2577960" progId="Equation.DSMT4">
                  <p:embed/>
                </p:oleObj>
              </mc:Choice>
              <mc:Fallback>
                <p:oleObj name="Equation" r:id="rId3" imgW="1663560" imgH="257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FF225B2-A7CC-453C-BE48-9349A4A12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391" y="1314562"/>
                        <a:ext cx="166370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AA0F57-52ED-48E3-8E07-B0FC862BB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06223"/>
              </p:ext>
            </p:extLst>
          </p:nvPr>
        </p:nvGraphicFramePr>
        <p:xfrm>
          <a:off x="3929063" y="1357196"/>
          <a:ext cx="20066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2603160" progId="Equation.DSMT4">
                  <p:embed/>
                </p:oleObj>
              </mc:Choice>
              <mc:Fallback>
                <p:oleObj name="Equation" r:id="rId5" imgW="2006280" imgH="260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AA0F57-52ED-48E3-8E07-B0FC862BB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063" y="1357196"/>
                        <a:ext cx="2006600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721055CB-6145-4437-ADF6-3F181E747987}"/>
              </a:ext>
            </a:extLst>
          </p:cNvPr>
          <p:cNvSpPr/>
          <p:nvPr/>
        </p:nvSpPr>
        <p:spPr>
          <a:xfrm>
            <a:off x="2238563" y="1757239"/>
            <a:ext cx="1550913" cy="1803413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4EEA85A-539D-4921-9F39-F5EFE947FC05}"/>
              </a:ext>
            </a:extLst>
          </p:cNvPr>
          <p:cNvSpPr/>
          <p:nvPr/>
        </p:nvSpPr>
        <p:spPr>
          <a:xfrm>
            <a:off x="4775807" y="3534818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9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Bell Ringer Solution (Question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F22D44-C88F-4C0C-9205-933D8A4DD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80065"/>
              </p:ext>
            </p:extLst>
          </p:nvPr>
        </p:nvGraphicFramePr>
        <p:xfrm>
          <a:off x="603654" y="1392776"/>
          <a:ext cx="2628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3124080" progId="Equation.DSMT4">
                  <p:embed/>
                </p:oleObj>
              </mc:Choice>
              <mc:Fallback>
                <p:oleObj name="Equation" r:id="rId3" imgW="2628720" imgH="3124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F22D44-C88F-4C0C-9205-933D8A4DDB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654" y="1392776"/>
                        <a:ext cx="262890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F5CD14-D430-47A4-B793-95483C5D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15280"/>
              </p:ext>
            </p:extLst>
          </p:nvPr>
        </p:nvGraphicFramePr>
        <p:xfrm>
          <a:off x="4122593" y="1386804"/>
          <a:ext cx="26035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2527200" progId="Equation.DSMT4">
                  <p:embed/>
                </p:oleObj>
              </mc:Choice>
              <mc:Fallback>
                <p:oleObj name="Equation" r:id="rId5" imgW="2603160" imgH="252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F5CD14-D430-47A4-B793-95483C5D1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593" y="1386804"/>
                        <a:ext cx="2603500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080F23D-65CC-4729-B8E9-0A1EB478A62D}"/>
              </a:ext>
            </a:extLst>
          </p:cNvPr>
          <p:cNvSpPr/>
          <p:nvPr/>
        </p:nvSpPr>
        <p:spPr>
          <a:xfrm>
            <a:off x="3979433" y="4351504"/>
            <a:ext cx="1058632" cy="39882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73D48E78-1ED6-4D36-BEAD-577B6274C251}"/>
              </a:ext>
            </a:extLst>
          </p:cNvPr>
          <p:cNvSpPr/>
          <p:nvPr/>
        </p:nvSpPr>
        <p:spPr>
          <a:xfrm>
            <a:off x="3286997" y="1588913"/>
            <a:ext cx="1058632" cy="2594999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CA70A4-1E34-4B86-B9C7-74C056D1F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45962"/>
              </p:ext>
            </p:extLst>
          </p:nvPr>
        </p:nvGraphicFramePr>
        <p:xfrm>
          <a:off x="3862788" y="3938613"/>
          <a:ext cx="382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22480" imgH="812520" progId="Equation.DSMT4">
                  <p:embed/>
                </p:oleObj>
              </mc:Choice>
              <mc:Fallback>
                <p:oleObj name="Equation" r:id="rId7" imgW="3822480" imgH="812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ECA70A4-1E34-4B86-B9C7-74C056D1F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2788" y="3938613"/>
                        <a:ext cx="3822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00BA2F77-EF1F-4A41-90D1-45B022D0D865}"/>
              </a:ext>
            </a:extLst>
          </p:cNvPr>
          <p:cNvSpPr/>
          <p:nvPr/>
        </p:nvSpPr>
        <p:spPr>
          <a:xfrm>
            <a:off x="6213708" y="4351504"/>
            <a:ext cx="1262755" cy="39882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99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How do we know if a solution is extraneous?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25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olve equations with even roots. </a:t>
            </a:r>
          </a:p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Decide which, if any, solutions are extraneous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3657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Work with your partner to answer the questions on the handout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ploring Functions</a:t>
            </a:r>
            <a:endParaRPr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DBC49F-4A48-4BB7-AC4F-0593001A4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619" y="970824"/>
            <a:ext cx="4042833" cy="38654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281561" y="1309352"/>
            <a:ext cx="4415872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</a:p>
          <a:p>
            <a:pPr indent="-457200">
              <a:spcBef>
                <a:spcPts val="0"/>
              </a:spcBef>
              <a:spcAft>
                <a:spcPts val="1000"/>
              </a:spcAft>
            </a:pPr>
            <a:r>
              <a:rPr lang="en-US" sz="2400" dirty="0"/>
              <a:t> </a:t>
            </a:r>
            <a:endParaRPr sz="2400"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ploring Functions (Solutions)</a:t>
            </a:r>
            <a:endParaRPr dirty="0"/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1DE63B51-F121-47B1-B642-E50C7E78D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544" y="1264947"/>
            <a:ext cx="3669585" cy="3671756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F4024F-DF7D-4E1B-83D4-C8F76E9CE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09534"/>
              </p:ext>
            </p:extLst>
          </p:nvPr>
        </p:nvGraphicFramePr>
        <p:xfrm>
          <a:off x="4672202" y="131466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469800" progId="Equation.DSMT4">
                  <p:embed/>
                </p:oleObj>
              </mc:Choice>
              <mc:Fallback>
                <p:oleObj name="Equation" r:id="rId4" imgW="12063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F4024F-DF7D-4E1B-83D4-C8F76E9CE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2202" y="1314668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E72AAE-2361-45A3-8167-80905D5CD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96577"/>
              </p:ext>
            </p:extLst>
          </p:nvPr>
        </p:nvGraphicFramePr>
        <p:xfrm>
          <a:off x="4671119" y="1805832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E72AAE-2361-45A3-8167-80905D5CD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1119" y="1805832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FCE800-F423-464D-8597-DD2927E21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11510"/>
              </p:ext>
            </p:extLst>
          </p:nvPr>
        </p:nvGraphicFramePr>
        <p:xfrm>
          <a:off x="4678502" y="2298873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69800" progId="Equation.DSMT4">
                  <p:embed/>
                </p:oleObj>
              </mc:Choice>
              <mc:Fallback>
                <p:oleObj name="Equation" r:id="rId8" imgW="11808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FCE800-F423-464D-8597-DD2927E21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8502" y="2298873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79BE25-57D0-45CD-8BF2-04764FDE1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47816"/>
              </p:ext>
            </p:extLst>
          </p:nvPr>
        </p:nvGraphicFramePr>
        <p:xfrm>
          <a:off x="4678503" y="2776757"/>
          <a:ext cx="115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69800" progId="Equation.DSMT4">
                  <p:embed/>
                </p:oleObj>
              </mc:Choice>
              <mc:Fallback>
                <p:oleObj name="Equation" r:id="rId10" imgW="115560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79BE25-57D0-45CD-8BF2-04764FDE1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8503" y="2776757"/>
                        <a:ext cx="1155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F1DB4D-F8EB-40B2-8B63-104D47DBD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19752"/>
              </p:ext>
            </p:extLst>
          </p:nvPr>
        </p:nvGraphicFramePr>
        <p:xfrm>
          <a:off x="4678503" y="326306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58840" imgH="469800" progId="Equation.DSMT4">
                  <p:embed/>
                </p:oleObj>
              </mc:Choice>
              <mc:Fallback>
                <p:oleObj name="Equation" r:id="rId12" imgW="295884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F1DB4D-F8EB-40B2-8B63-104D47DBD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8503" y="3263060"/>
                        <a:ext cx="2959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8A679F-B531-46DC-8FE3-6629F24C6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30474"/>
              </p:ext>
            </p:extLst>
          </p:nvPr>
        </p:nvGraphicFramePr>
        <p:xfrm>
          <a:off x="4678502" y="3757765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46240" imgH="469800" progId="Equation.DSMT4">
                  <p:embed/>
                </p:oleObj>
              </mc:Choice>
              <mc:Fallback>
                <p:oleObj name="Equation" r:id="rId14" imgW="294624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8A679F-B531-46DC-8FE3-6629F24C6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8502" y="3757765"/>
                        <a:ext cx="2946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E1A4FD-4F5A-45B8-A053-29E0EE73F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06284"/>
              </p:ext>
            </p:extLst>
          </p:nvPr>
        </p:nvGraphicFramePr>
        <p:xfrm>
          <a:off x="4672202" y="4259863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36680" imgH="469800" progId="Equation.DSMT4">
                  <p:embed/>
                </p:oleObj>
              </mc:Choice>
              <mc:Fallback>
                <p:oleObj name="Equation" r:id="rId16" imgW="31366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E1A4FD-4F5A-45B8-A053-29E0EE73F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72202" y="4259863"/>
                        <a:ext cx="3136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95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8C4B9385-8DD8-4ABC-B82D-B601503170C4}"/>
    </a:ext>
  </a:extLst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7490C62D-3B0B-4AE8-9E00-D93D1F10E0FE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LEARN Slides</Template>
  <TotalTime>289</TotalTime>
  <Words>334</Words>
  <Application>Microsoft Office PowerPoint</Application>
  <PresentationFormat>On-screen Show (16:9)</PresentationFormat>
  <Paragraphs>56</Paragraphs>
  <Slides>24</Slides>
  <Notes>24</Notes>
  <HiddenSlides>9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Noto Sans Symbols</vt:lpstr>
      <vt:lpstr>Times New Roman</vt:lpstr>
      <vt:lpstr>LEARN theme</vt:lpstr>
      <vt:lpstr>LEARN theme</vt:lpstr>
      <vt:lpstr>Equation</vt:lpstr>
      <vt:lpstr>PowerPoint Presentation</vt:lpstr>
      <vt:lpstr>Radical Yet Rational, Part 3</vt:lpstr>
      <vt:lpstr>Bell Ringer</vt:lpstr>
      <vt:lpstr>Bell Ringer Solution (Question 1)</vt:lpstr>
      <vt:lpstr>Bell Ringer Solution (Question 2)</vt:lpstr>
      <vt:lpstr>Essential Question</vt:lpstr>
      <vt:lpstr>Lesson Objectives</vt:lpstr>
      <vt:lpstr>Exploring Functions</vt:lpstr>
      <vt:lpstr>Exploring Functions (Solutions)</vt:lpstr>
      <vt:lpstr>Guided Notes</vt:lpstr>
      <vt:lpstr>Example 1</vt:lpstr>
      <vt:lpstr>Example 2</vt:lpstr>
      <vt:lpstr>Example 3</vt:lpstr>
      <vt:lpstr>Extraneous Solutions</vt:lpstr>
      <vt:lpstr>Extraneous Solutions (Question 1)</vt:lpstr>
      <vt:lpstr>Extraneous Solutions (Question 1)</vt:lpstr>
      <vt:lpstr>Extraneous Solutions (Question 2)</vt:lpstr>
      <vt:lpstr>Extraneous Solutions (Question 2)</vt:lpstr>
      <vt:lpstr>Extraneous Solutions (Question 3)</vt:lpstr>
      <vt:lpstr>Extraneous Solutions (Question 3)</vt:lpstr>
      <vt:lpstr>Extraneous Solutions (Question 4)</vt:lpstr>
      <vt:lpstr>Extraneous Solutions (Question 4)</vt:lpstr>
      <vt:lpstr>Extraneous Solutions (Question 4)</vt:lpstr>
      <vt:lpstr>Muddiest 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3</dc:title>
  <dc:creator>k20center@ou.edu</dc:creator>
  <cp:lastModifiedBy>Daniella Peters</cp:lastModifiedBy>
  <cp:revision>1</cp:revision>
  <dcterms:created xsi:type="dcterms:W3CDTF">2021-10-29T14:16:36Z</dcterms:created>
  <dcterms:modified xsi:type="dcterms:W3CDTF">2021-12-09T14:44:19Z</dcterms:modified>
</cp:coreProperties>
</file>